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NET 24.4.0 -->
  <w:body>
    <w:p w:rsidR="00755529" w:rsidP="00755529">
      <w:pPr>
        <w:jc w:val="center"/>
      </w:pPr>
      <w:r>
        <w:t>Московский государственный технический университет им. Н.Э. Баумана</w:t>
      </w:r>
    </w:p>
    <w:p w:rsidR="00755529" w:rsidP="00755529">
      <w:pPr>
        <w:jc w:val="center"/>
      </w:pPr>
      <w:r>
        <w:t xml:space="preserve">(национальный исследовательский  университет) </w:t>
      </w:r>
    </w:p>
    <w:p w:rsidR="00755529" w:rsidP="00755529">
      <w:pPr>
        <w:jc w:val="center"/>
      </w:pPr>
      <w:r>
        <w:pict>
          <v:line id="_x0000_s1025" style="position:absolute;z-index:251660288" from="-10.8pt,8.7pt" to="457.2pt,8.7pt" o:allowincell="f" strokeweight="4.5pt">
            <v:stroke linestyle="thickThin"/>
          </v:line>
        </w:pict>
      </w:r>
    </w:p>
    <w:p w:rsidR="00755529" w:rsidP="00755529">
      <w:pPr>
        <w:jc w:val="center"/>
        <w:rPr>
          <w:b/>
        </w:rPr>
      </w:pPr>
      <w:r>
        <w:rPr>
          <w:b/>
        </w:rPr>
        <w:t>ЭКЗАМЕНАЦИОННЫЙ БИЛЕТ №  13</w:t>
      </w:r>
    </w:p>
    <w:p w:rsidR="00755529" w:rsidP="00755529">
      <w:pPr>
        <w:jc w:val="center"/>
        <w:rPr>
          <w:b/>
          <w:sz w:val="32"/>
          <w:szCs w:val="32"/>
        </w:rPr>
      </w:pPr>
    </w:p>
    <w:p w:rsidR="00755529" w:rsidP="00755529">
      <w:pPr>
        <w:jc w:val="center"/>
        <w:rPr>
          <w:b/>
          <w:sz w:val="32"/>
          <w:szCs w:val="32"/>
        </w:rPr>
      </w:pPr>
      <w:r>
        <w:rPr>
          <w:b/>
          <w:sz w:val="32"/>
          <w:szCs w:val="32"/>
        </w:rPr>
        <w:t>по курсу «Гидравлические приводы ПРТС»</w:t>
      </w:r>
    </w:p>
    <w:p w:rsidR="00755529" w:rsidP="00755529">
      <w:pPr>
        <w:jc w:val="center"/>
        <w:rPr>
          <w:b/>
          <w:sz w:val="32"/>
          <w:szCs w:val="32"/>
        </w:rPr>
      </w:pPr>
    </w:p>
    <w:p w:rsidR="004F777C" w:rsidP="00934279">
      <w:pPr>
        <w:numPr>
          <w:ilvl w:val="0"/>
          <w:numId w:val="1"/>
        </w:numPr>
        <w:ind w:hanging="11"/>
        <w:jc w:val="both"/>
        <w:rPr>
          <w:sz w:val="28"/>
          <w:szCs w:val="28"/>
        </w:rPr>
      </w:pPr>
      <w:r w:rsidR="003D5711">
        <w:rPr>
          <w:sz w:val="28"/>
          <w:szCs w:val="28"/>
        </w:rPr>
        <w:t xml:space="preserve">Составить математическую модель гидропривода, изображенного на </w:t>
      </w:r>
      <w:r w:rsidR="0004240A">
        <w:rPr>
          <w:sz w:val="28"/>
          <w:szCs w:val="28"/>
        </w:rPr>
        <w:t xml:space="preserve"> рисунке 1, в виде системы уравнений и структурной схемы.</w:t>
      </w:r>
      <w:r w:rsidR="007629C0">
        <w:rPr>
          <w:sz w:val="28"/>
          <w:szCs w:val="28"/>
        </w:rPr>
        <w:t xml:space="preserve"> </w:t>
      </w:r>
      <w:r w:rsidRPr="001E4D4B" w:rsidR="001E4D4B">
        <w:rPr>
          <w:sz w:val="28"/>
          <w:szCs w:val="28"/>
        </w:rPr>
        <w:t xml:space="preserve"> </w:t>
      </w:r>
      <w:r w:rsidR="007C3017">
        <w:rPr>
          <w:sz w:val="28"/>
          <w:szCs w:val="28"/>
        </w:rPr>
        <w:t xml:space="preserve"> </w:t>
      </w:r>
      <w:r w:rsidR="00934279">
        <w:rPr>
          <w:sz w:val="28"/>
          <w:szCs w:val="28"/>
        </w:rPr>
        <w:t>Сжимаемо</w:t>
      </w:r>
      <w:r w:rsidR="003A6141">
        <w:rPr>
          <w:sz w:val="28"/>
          <w:szCs w:val="28"/>
        </w:rPr>
        <w:t>стью рабочей жидкости пре</w:t>
      </w:r>
      <w:r w:rsidR="00934279">
        <w:rPr>
          <w:sz w:val="28"/>
          <w:szCs w:val="28"/>
        </w:rPr>
        <w:t>небречь.</w:t>
      </w:r>
      <w:r w:rsidR="007C3017">
        <w:rPr>
          <w:sz w:val="28"/>
          <w:szCs w:val="28"/>
        </w:rPr>
        <w:t xml:space="preserve"> </w:t>
      </w:r>
      <w:r w:rsidR="003A6141">
        <w:rPr>
          <w:sz w:val="28"/>
          <w:szCs w:val="28"/>
        </w:rPr>
        <w:t xml:space="preserve">Получить передаточную функцию гидропривода. </w:t>
      </w:r>
      <w:r w:rsidR="001E4D4B">
        <w:rPr>
          <w:sz w:val="28"/>
          <w:szCs w:val="28"/>
        </w:rPr>
        <w:t>В качестве входной координаты</w:t>
      </w:r>
      <w:r w:rsidR="00856A7B">
        <w:rPr>
          <w:sz w:val="28"/>
          <w:szCs w:val="28"/>
        </w:rPr>
        <w:t xml:space="preserve"> в передаточной функции </w:t>
      </w:r>
      <w:r w:rsidR="001E4D4B">
        <w:rPr>
          <w:sz w:val="28"/>
          <w:szCs w:val="28"/>
        </w:rPr>
        <w:t xml:space="preserve"> использовать перемещение зол</w:t>
      </w:r>
      <w:r w:rsidR="00D81E75">
        <w:rPr>
          <w:sz w:val="28"/>
          <w:szCs w:val="28"/>
        </w:rPr>
        <w:t>отника в распределителе 1, выходная координата – уг</w:t>
      </w:r>
      <w:r w:rsidR="00934279">
        <w:rPr>
          <w:sz w:val="28"/>
          <w:szCs w:val="28"/>
        </w:rPr>
        <w:t>о</w:t>
      </w:r>
      <w:r w:rsidR="002135C8">
        <w:rPr>
          <w:sz w:val="28"/>
          <w:szCs w:val="28"/>
        </w:rPr>
        <w:t>л</w:t>
      </w:r>
      <w:r w:rsidR="00934279">
        <w:rPr>
          <w:sz w:val="28"/>
          <w:szCs w:val="28"/>
        </w:rPr>
        <w:t xml:space="preserve"> поворота </w:t>
      </w:r>
      <w:r w:rsidR="00D81E75">
        <w:rPr>
          <w:sz w:val="28"/>
          <w:szCs w:val="28"/>
        </w:rPr>
        <w:t xml:space="preserve"> вала  гидромотора 2 .</w:t>
      </w:r>
      <w:r w:rsidR="00BE3A9A">
        <w:rPr>
          <w:sz w:val="28"/>
          <w:szCs w:val="28"/>
        </w:rPr>
        <w:t xml:space="preserve"> Н</w:t>
      </w:r>
      <w:r w:rsidR="00D81E75">
        <w:rPr>
          <w:sz w:val="28"/>
          <w:szCs w:val="28"/>
        </w:rPr>
        <w:t xml:space="preserve">а вал гидромотора   </w:t>
      </w:r>
      <w:r w:rsidR="001E4D4B">
        <w:rPr>
          <w:sz w:val="28"/>
          <w:szCs w:val="28"/>
        </w:rPr>
        <w:t xml:space="preserve"> </w:t>
      </w:r>
      <w:r w:rsidR="00BE3A9A">
        <w:rPr>
          <w:sz w:val="28"/>
          <w:szCs w:val="28"/>
        </w:rPr>
        <w:t xml:space="preserve"> закреплен объект </w:t>
      </w:r>
      <w:r w:rsidR="001E4D4B">
        <w:rPr>
          <w:sz w:val="28"/>
          <w:szCs w:val="28"/>
        </w:rPr>
        <w:t xml:space="preserve"> с моментом   инерции  </w:t>
      </w:r>
      <w:r>
        <w:rPr>
          <w:b/>
          <w:position w:val="-12"/>
          <w:lang w:val="en-US"/>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pt;height:19pt" o:ole="" o:preferrelative="t" filled="f" stroked="f">
            <v:fill o:detectmouseclick="f"/>
            <v:imagedata r:id="rId4" o:title=""/>
            <o:lock v:ext="edit" aspectratio="t"/>
          </v:shape>
          <o:OLEObject Type="Embed" ProgID="Equation.DSMT4" ShapeID="_x0000_i1026" DrawAspect="Content" ObjectID="_1652682901" r:id="rId5"/>
        </w:object>
      </w:r>
      <w:r w:rsidRPr="00C62ECF" w:rsidR="00C62ECF">
        <w:t xml:space="preserve">, </w:t>
      </w:r>
      <w:r w:rsidRPr="00C62ECF" w:rsidR="00C62ECF">
        <w:rPr>
          <w:sz w:val="28"/>
          <w:szCs w:val="28"/>
        </w:rPr>
        <w:t>который</w:t>
      </w:r>
      <w:r w:rsidRPr="00C62ECF" w:rsidR="001E4D4B">
        <w:rPr>
          <w:sz w:val="28"/>
          <w:szCs w:val="28"/>
        </w:rPr>
        <w:t xml:space="preserve"> </w:t>
      </w:r>
      <w:r w:rsidRPr="00C62ECF" w:rsidR="00C62ECF">
        <w:rPr>
          <w:sz w:val="28"/>
          <w:szCs w:val="28"/>
        </w:rPr>
        <w:t xml:space="preserve"> </w:t>
      </w:r>
      <w:r w:rsidR="00C62ECF">
        <w:rPr>
          <w:sz w:val="28"/>
          <w:szCs w:val="28"/>
        </w:rPr>
        <w:t xml:space="preserve"> вращается в воде.</w:t>
      </w:r>
      <w:r w:rsidRPr="004F777C">
        <w:rPr>
          <w:sz w:val="28"/>
          <w:szCs w:val="28"/>
        </w:rPr>
        <w:t xml:space="preserve"> </w:t>
      </w:r>
      <w:r w:rsidR="00934279">
        <w:rPr>
          <w:sz w:val="28"/>
          <w:szCs w:val="28"/>
        </w:rPr>
        <w:t xml:space="preserve"> Как изменятся динамические характе</w:t>
      </w:r>
      <w:r w:rsidR="00C263C3">
        <w:rPr>
          <w:sz w:val="28"/>
          <w:szCs w:val="28"/>
        </w:rPr>
        <w:t>р</w:t>
      </w:r>
      <w:r w:rsidR="00934279">
        <w:rPr>
          <w:sz w:val="28"/>
          <w:szCs w:val="28"/>
        </w:rPr>
        <w:t>и</w:t>
      </w:r>
      <w:r w:rsidR="00C263C3">
        <w:rPr>
          <w:sz w:val="28"/>
          <w:szCs w:val="28"/>
        </w:rPr>
        <w:t>с</w:t>
      </w:r>
      <w:r w:rsidR="00934279">
        <w:rPr>
          <w:sz w:val="28"/>
          <w:szCs w:val="28"/>
        </w:rPr>
        <w:t>тики</w:t>
      </w:r>
      <w:r w:rsidR="00C263C3">
        <w:rPr>
          <w:sz w:val="28"/>
          <w:szCs w:val="28"/>
        </w:rPr>
        <w:t xml:space="preserve"> гидропривода при увеличении момента инерции нагрузки</w:t>
      </w:r>
      <w:r w:rsidR="003A6141">
        <w:rPr>
          <w:sz w:val="28"/>
          <w:szCs w:val="28"/>
        </w:rPr>
        <w:t xml:space="preserve"> </w:t>
      </w:r>
      <w:r>
        <w:rPr>
          <w:b/>
          <w:position w:val="-12"/>
          <w:lang w:val="en-US"/>
        </w:rPr>
        <w:object>
          <v:shape id="_x0000_i1027" type="#_x0000_t75" style="width:17pt;height:19pt" o:ole="" o:preferrelative="t" filled="f" stroked="f">
            <v:fill o:detectmouseclick="f"/>
            <v:imagedata r:id="rId4" o:title=""/>
            <o:lock v:ext="edit" aspectratio="t"/>
          </v:shape>
          <o:OLEObject Type="Embed" ProgID="Equation.DSMT4" ShapeID="_x0000_i1027" DrawAspect="Content" ObjectID="_1652682902" r:id="rId6"/>
        </w:object>
      </w:r>
      <w:r w:rsidR="00C263C3">
        <w:rPr>
          <w:sz w:val="28"/>
          <w:szCs w:val="28"/>
        </w:rPr>
        <w:t>.</w:t>
      </w:r>
    </w:p>
    <w:p w:rsidR="003D5711" w:rsidP="00F156B7">
      <w:pPr>
        <w:ind w:left="1843" w:hanging="11"/>
        <w:rPr>
          <w:sz w:val="28"/>
          <w:szCs w:val="28"/>
        </w:rPr>
      </w:pPr>
      <w:r>
        <w:rPr>
          <w:noProof/>
          <w:sz w:val="28"/>
          <w:szCs w:val="28"/>
        </w:rPr>
        <w:pict>
          <v:line id="_x0000_s1028" style="position:absolute;z-index:251659264" from="521.55pt,223.15pt" to="542.05pt,223.15pt"/>
        </w:pict>
      </w:r>
      <w:r>
        <w:rPr>
          <w:noProof/>
          <w:sz w:val="28"/>
          <w:szCs w:val="28"/>
        </w:rPr>
        <w:pict>
          <v:line id="_x0000_s1029" style="position:absolute;z-index:251658240" from="521.55pt,223.15pt" to="542.05pt,223.15pt"/>
        </w:pict>
      </w:r>
      <w:r>
        <w:rPr>
          <w:sz w:val="28"/>
          <w:szCs w:val="28"/>
        </w:rPr>
        <w:pict>
          <v:group id="_x0000_i1030" editas="canvas" style="width:347.55pt;height:203.35pt;mso-position-horizontal-relative:char;mso-position-vertical-relative:line" coordorigin="1701,4564" coordsize="6951,4067">
            <o:lock v:ext="edit" aspectratio="t"/>
            <v:shape id="_x0000_s1031" type="#_x0000_t75" style="width:6951;height:4067;left:1701;position:absolute;top:4564" o:preferrelative="f" filled="f" stroked="f">
              <v:fill o:detectmouseclick="t"/>
              <o:lock v:ext="edit" text="t"/>
            </v:shape>
            <v:line id="_x0000_s1032" style="position:absolute" from="3639,5893" to="4209,5894" strokeweight="1.5pt">
              <v:stroke endarrow="block"/>
            </v:line>
            <v:line id="_x0000_s1033" style="position:absolute" from="3354,6805" to="3355,8344" strokeweight="1.5pt"/>
            <v:line id="_x0000_s1034" style="position:absolute" from="3183,8287" to="3184,8458" strokeweight="1.5pt"/>
            <v:line id="_x0000_s1035" style="position:absolute" from="3525,8287" to="3526,8458" strokeweight="1.5pt"/>
            <v:line id="_x0000_s1036" style="position:absolute" from="3183,8458" to="3525,8459" strokeweight="1.5pt"/>
            <v:line id="_x0000_s1037" style="flip:x;position:absolute" from="2157,6463" to="3753,6464" strokeweight="1.5pt"/>
            <v:line id="_x0000_s1038" style="position:absolute" from="2043,6463" to="2157,6464" strokeweight="1.5pt">
              <v:stroke endarrow="block" endarrowwidth="wide"/>
            </v:line>
            <v:rect id="_x0000_s1039" style="width:570;height:570;left:3639;position:absolute;top:5779" strokeweight="1.5pt">
              <v:fill opacity="0"/>
            </v:rect>
            <v:rect id="_x0000_s1040" style="width:570;height:570;left:3639;position:absolute;top:6349" strokeweight="1.5pt">
              <v:fill opacity="0"/>
            </v:rect>
            <v:rect id="_x0000_s1041" style="width:570;height:570;left:3639;position:absolute;top:6919" strokeweight="1.5pt">
              <v:fill opacity="0"/>
            </v:rect>
            <v:line id="_x0000_s1042" style="position:absolute" from="3582,5779" to="3582,7489" strokeweight="1pt"/>
            <v:line id="_x0000_s1043" style="position:absolute" from="4266,5779" to="4267,7489" strokeweight="1pt"/>
            <v:line id="_x0000_s1044" style="flip:x;position:absolute" from="3639,6178" to="4209,6179" strokeweight="1.5pt">
              <v:stroke endarrow="block"/>
            </v:line>
            <v:line id="_x0000_s1045" style="position:absolute" from="3639,7033" to="4209,7375" strokeweight="1.5pt">
              <v:stroke endarrow="block"/>
            </v:line>
            <v:line id="_x0000_s1046" style="flip:x;position:absolute" from="3639,7033" to="4209,7375" strokeweight="1.5pt">
              <v:stroke endarrow="block"/>
            </v:line>
            <v:line id="_x0000_s1047" style="flip:x;position:absolute" from="3354,6804" to="3753,6805" strokeweight="1.5pt"/>
            <v:line id="_x0000_s1048" style="flip:x;position:absolute" from="4095,6805" to="4494,6806" strokeweight="1.5pt"/>
            <v:line id="_x0000_s1049" style="flip:x;position:absolute" from="4095,6463" to="4494,6464" strokeweight="1.5pt"/>
            <v:line id="_x0000_s1050" style="position:absolute" from="3753,6406" to="3754,6520" strokeweight="1.5pt"/>
            <v:line id="_x0000_s1051" style="position:absolute" from="3753,6748" to="3754,6862" strokeweight="1.5pt"/>
            <v:line id="_x0000_s1052" style="position:absolute" from="4094,6406" to="4095,6520" strokeweight="1.5pt"/>
            <v:line id="_x0000_s1053" style="position:absolute" from="4095,6748" to="4096,6862" strokeweight="1.5pt"/>
            <v:line id="_x0000_s1054" style="position:absolute" from="4494,6805" to="4495,7375" strokeweight="1.5pt"/>
            <v:line id="_x0000_s1055" style="position:absolute" from="4494,5893" to="4495,6463" strokeweight="1.5pt"/>
            <v:line id="_x0000_s1056" style="flip:y;position:absolute" from="4495,7367" to="6444,7375" strokeweight="1.5pt"/>
            <v:line id="_x0000_s1057" style="position:absolute" from="4494,5893" to="6390,5894" strokeweight="1.5pt"/>
            <v:oval id="_x0000_s1058" style="width:684;height:627;left:6036;position:absolute;top:6257" strokeweight="1.5pt"/>
            <v:line id="_x0000_s1059" style="position:absolute" from="6378,6274" to="6379,6388" strokeweight="1.5pt">
              <v:stroke endarrow="block" endarrowwidth="wide"/>
            </v:line>
            <v:line id="_x0000_s1060" style="flip:x y;position:absolute" from="6403,6753" to="6404,6867" strokeweight="1.5pt">
              <v:stroke endarrow="block" endarrowwidth="wide"/>
            </v:line>
            <v:line id="_x0000_s1061" style="position:absolute" from="6413,6876" to="6414,7350" strokeweight="1.5pt"/>
            <v:line id="_x0000_s1062" style="position:absolute" from="6386,5875" to="6387,6349" strokeweight="1.5pt"/>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_x0000_s1063" type="#_x0000_t41" style="width:279;height:408;left:4614;position:absolute;top:4687" adj="-31665,57706,-9290,9529,-59303,56118,-49006,60829" strokeweight="0.5pt">
              <o:callout v:ext="edit" minusy="t"/>
              <v:textbox>
                <w:txbxContent>
                  <w:p w:rsidR="00C263C3" w:rsidRPr="00E829AB" w:rsidP="004F777C">
                    <w:pPr>
                      <w:jc w:val="both"/>
                      <w:rPr>
                        <w:b/>
                      </w:rPr>
                    </w:pPr>
                    <w:r w:rsidRPr="00E829AB">
                      <w:rPr>
                        <w:b/>
                      </w:rPr>
                      <w:t>1</w:t>
                    </w:r>
                  </w:p>
                </w:txbxContent>
              </v:textbox>
            </v:shape>
            <v:shape id="_x0000_s1064" type="#_x0000_t41" style="width:285;height:408;left:7287;position:absolute;top:5095" adj="-61844,73218,-9095,9529,-49415,38012,-39335,42724" strokeweight="0.5pt">
              <o:callout v:ext="edit" minusy="t"/>
              <v:textbox>
                <w:txbxContent>
                  <w:p w:rsidR="00C263C3" w:rsidRPr="00E829AB" w:rsidP="004F777C">
                    <w:pPr>
                      <w:jc w:val="both"/>
                      <w:rPr>
                        <w:b/>
                      </w:rPr>
                    </w:pPr>
                    <w:r>
                      <w:rPr>
                        <w:b/>
                      </w:rPr>
                      <w:t>2</w:t>
                    </w:r>
                  </w:p>
                </w:txbxContent>
              </v:textbox>
            </v:shape>
            <v:shape id="_x0000_s1065" type="#_x0000_t41" style="width:639;height:534;left:7977;mso-wrap-style:none;position:absolute;top:5896" adj="-22885,24472,-4056,7281,-155797,18283,-145724,22975" strokeweight="0.5pt">
              <o:callout v:ext="edit" minusy="t"/>
              <v:textbox style="mso-fit-shape-to-text:t">
                <w:txbxContent>
                  <w:p w:rsidR="00C263C3" w:rsidRPr="003D5711" w:rsidP="004F777C">
                    <w:pPr>
                      <w:jc w:val="both"/>
                      <w:rPr>
                        <w:b/>
                        <w:lang w:val="en-US"/>
                      </w:rPr>
                    </w:pPr>
                    <w:r>
                      <w:rPr>
                        <w:b/>
                        <w:position w:val="-12"/>
                        <w:lang w:val="en-US"/>
                      </w:rPr>
                      <w:object>
                        <v:shape id="_x0000_i1066" type="#_x0000_t75" style="width:17pt;height:19pt" o:ole="" o:preferrelative="t" filled="f" stroked="f">
                          <v:fill o:detectmouseclick="f"/>
                          <v:imagedata r:id="rId4" o:title=""/>
                          <o:lock v:ext="edit" aspectratio="t"/>
                        </v:shape>
                        <o:OLEObject Type="Embed" ProgID="Equation.DSMT4" ShapeID="_x0000_i1066" DrawAspect="Content" ObjectID="_1652682903" r:id="rId7"/>
                      </w:object>
                    </w:r>
                  </w:p>
                </w:txbxContent>
              </v:textbox>
            </v:shape>
            <v:shapetype id="_x0000_t202" coordsize="21600,21600" o:spt="202" path="m,l,21600r21600,l21600,xe">
              <v:stroke joinstyle="miter"/>
              <v:path gradientshapeok="t" o:connecttype="rect"/>
            </v:shapetype>
            <v:shape id="_x0000_s1067" type="#_x0000_t202" style="width:1571;height:570;left:1701;mso-wrap-style:none;position:absolute;top:5665" stroked="t" strokecolor="white">
              <v:textbox>
                <w:txbxContent>
                  <w:p w:rsidR="00C263C3" w:rsidP="004F777C">
                    <w:r>
                      <w:rPr>
                        <w:position w:val="-12"/>
                        <w:sz w:val="28"/>
                        <w:szCs w:val="28"/>
                      </w:rPr>
                      <w:object>
                        <v:shape id="_x0000_i1068" type="#_x0000_t75" style="width:63.38pt;height:19.21pt" o:ole="" o:preferrelative="t" filled="f" stroked="f">
                          <v:fill o:detectmouseclick="f"/>
                          <v:imagedata r:id="rId8" o:title=""/>
                          <o:lock v:ext="edit" aspectratio="t"/>
                        </v:shape>
                        <o:OLEObject Type="Embed" ProgID="Equation.DSMT4" ShapeID="_x0000_i1068" DrawAspect="Content" ObjectID="_1647419324" r:id="rId9"/>
                      </w:object>
                    </w:r>
                  </w:p>
                </w:txbxContent>
              </v:textbox>
            </v:shape>
            <v:shape id="_x0000_s1069" type="#_x0000_t202" style="width:1168;height:456;left:2043;mso-wrap-style:none;position:absolute;top:7831" stroked="t" strokecolor="white">
              <v:fill opacity="0"/>
              <v:textbox>
                <w:txbxContent>
                  <w:p w:rsidR="00C263C3" w:rsidP="004F777C">
                    <w:r>
                      <w:rPr>
                        <w:position w:val="-12"/>
                        <w:sz w:val="28"/>
                        <w:szCs w:val="28"/>
                      </w:rPr>
                      <w:object>
                        <v:shape id="_x0000_i1070" type="#_x0000_t75" style="width:43.21pt;height:19.21pt" o:ole="" o:preferrelative="t" filled="f" stroked="f">
                          <v:fill o:detectmouseclick="f"/>
                          <v:imagedata r:id="rId10" o:title=""/>
                          <o:lock v:ext="edit" aspectratio="t"/>
                        </v:shape>
                        <o:OLEObject Type="Embed" ProgID="Equation.DSMT4" ShapeID="_x0000_i1070" DrawAspect="Content" ObjectID="_1647419417" r:id="rId11"/>
                      </w:object>
                    </w:r>
                  </w:p>
                </w:txbxContent>
              </v:textbox>
            </v:shape>
            <v:line id="_x0000_s1071" style="position:absolute" from="6727,6495" to="7137,6495"/>
            <v:line id="_x0000_s1072" style="position:absolute" from="6727,6555" to="7137,6555"/>
            <v:rect id="_x0000_s1073" style="width:279;height:812;left:7137;position:absolute;top:6136" strokeweight="1.5pt"/>
            <v:shape id="_x0000_s1074" style="width:227;height:550;left:6754;position:absolute;top:6263" coordsize="114,401" path="m,hbc35,12,70,24,87,78hbc104,132,114,268,104,322hbc94,376,60,388,26,401hae" filled="f">
              <v:fill opacity="1" o:opacity2="1"/>
              <v:stroke startarrow="block" endarrow="block"/>
              <v:path arrowok="t"/>
            </v:shape>
            <w10:anchorlock/>
          </v:group>
        </w:pict>
      </w:r>
    </w:p>
    <w:p w:rsidR="00C53EB2" w:rsidP="00F156B7">
      <w:pPr>
        <w:ind w:left="360" w:hanging="11"/>
        <w:jc w:val="center"/>
        <w:rPr>
          <w:sz w:val="28"/>
          <w:szCs w:val="28"/>
        </w:rPr>
      </w:pPr>
      <w:r>
        <w:rPr>
          <w:sz w:val="28"/>
          <w:szCs w:val="28"/>
        </w:rPr>
        <w:t>Рисунок 1</w:t>
      </w:r>
    </w:p>
    <w:p w:rsidR="00C53EB2" w:rsidP="00F156B7">
      <w:pPr>
        <w:ind w:left="360" w:hanging="11"/>
        <w:jc w:val="center"/>
        <w:rPr>
          <w:sz w:val="28"/>
          <w:szCs w:val="28"/>
        </w:rPr>
      </w:pPr>
    </w:p>
    <w:p w:rsidR="007629C0" w:rsidP="003E6DDF">
      <w:pPr>
        <w:ind w:left="709" w:hanging="11"/>
        <w:jc w:val="both"/>
        <w:rPr>
          <w:sz w:val="28"/>
          <w:szCs w:val="28"/>
          <w:vertAlign w:val="subscript"/>
        </w:rPr>
      </w:pPr>
      <w:r w:rsidR="00856A7B">
        <w:rPr>
          <w:sz w:val="28"/>
          <w:szCs w:val="28"/>
        </w:rPr>
        <w:t xml:space="preserve">2. </w:t>
      </w:r>
      <w:r w:rsidR="00C263C3">
        <w:rPr>
          <w:sz w:val="28"/>
          <w:szCs w:val="28"/>
        </w:rPr>
        <w:t>Разгруженная г</w:t>
      </w:r>
      <w:r w:rsidR="007C3017">
        <w:rPr>
          <w:sz w:val="28"/>
          <w:szCs w:val="28"/>
        </w:rPr>
        <w:t>идросистема подводного аппарата заполнена  на воздухе при температуре окружающей среды 25</w:t>
      </w:r>
      <w:r w:rsidR="007C3017">
        <w:rPr>
          <w:sz w:val="28"/>
          <w:szCs w:val="28"/>
          <w:vertAlign w:val="superscript"/>
        </w:rPr>
        <w:t>0</w:t>
      </w:r>
      <w:r w:rsidR="00C263C3">
        <w:rPr>
          <w:sz w:val="28"/>
          <w:szCs w:val="28"/>
        </w:rPr>
        <w:t xml:space="preserve">С рабочей жидкостью   в объеме </w:t>
      </w:r>
      <w:smartTag w:uri="urn:schemas-microsoft-com:office:smarttags" w:element="metricconverter">
        <w:smartTagPr>
          <w:attr w:name="ProductID" w:val="10 литров"/>
        </w:smartTagPr>
        <w:r w:rsidR="00C263C3">
          <w:rPr>
            <w:sz w:val="28"/>
            <w:szCs w:val="28"/>
          </w:rPr>
          <w:t>1</w:t>
        </w:r>
        <w:r w:rsidR="007C3017">
          <w:rPr>
            <w:sz w:val="28"/>
            <w:szCs w:val="28"/>
          </w:rPr>
          <w:t>0 литров</w:t>
        </w:r>
      </w:smartTag>
      <w:r w:rsidR="007C3017">
        <w:rPr>
          <w:sz w:val="28"/>
          <w:szCs w:val="28"/>
        </w:rPr>
        <w:t>.</w:t>
      </w:r>
      <w:r w:rsidR="00826F5D">
        <w:rPr>
          <w:sz w:val="28"/>
          <w:szCs w:val="28"/>
        </w:rPr>
        <w:t xml:space="preserve"> Давление нагнетания в гидросистеме, отсчитанное от сливного давления</w:t>
      </w:r>
      <w:r w:rsidR="00C263C3">
        <w:rPr>
          <w:sz w:val="28"/>
          <w:szCs w:val="28"/>
        </w:rPr>
        <w:t>,</w:t>
      </w:r>
      <w:r w:rsidR="00826F5D">
        <w:rPr>
          <w:sz w:val="28"/>
          <w:szCs w:val="28"/>
        </w:rPr>
        <w:t xml:space="preserve"> – 15 МПа.</w:t>
      </w:r>
      <w:r w:rsidR="007C3017">
        <w:rPr>
          <w:sz w:val="28"/>
          <w:szCs w:val="28"/>
        </w:rPr>
        <w:t xml:space="preserve"> </w:t>
      </w:r>
      <w:r w:rsidR="00C62ECF">
        <w:rPr>
          <w:sz w:val="28"/>
          <w:szCs w:val="28"/>
        </w:rPr>
        <w:t xml:space="preserve">После включения гидросистемы </w:t>
      </w:r>
      <w:r w:rsidR="00826F5D">
        <w:rPr>
          <w:sz w:val="28"/>
          <w:szCs w:val="28"/>
        </w:rPr>
        <w:t xml:space="preserve"> на глубине </w:t>
      </w:r>
      <w:r w:rsidR="00C62ECF">
        <w:rPr>
          <w:sz w:val="28"/>
          <w:szCs w:val="28"/>
        </w:rPr>
        <w:t xml:space="preserve"> </w:t>
      </w:r>
      <w:r w:rsidR="00C263C3">
        <w:rPr>
          <w:sz w:val="28"/>
          <w:szCs w:val="28"/>
        </w:rPr>
        <w:t xml:space="preserve"> </w:t>
      </w:r>
      <w:smartTag w:uri="urn:schemas-microsoft-com:office:smarttags" w:element="metricconverter">
        <w:smartTagPr>
          <w:attr w:name="ProductID" w:val="1000 метров"/>
        </w:smartTagPr>
        <w:r w:rsidR="00C263C3">
          <w:rPr>
            <w:sz w:val="28"/>
            <w:szCs w:val="28"/>
          </w:rPr>
          <w:t>1000 метров</w:t>
        </w:r>
      </w:smartTag>
      <w:r w:rsidR="00C263C3">
        <w:rPr>
          <w:sz w:val="28"/>
          <w:szCs w:val="28"/>
        </w:rPr>
        <w:t xml:space="preserve"> </w:t>
      </w:r>
      <w:r w:rsidR="00C62ECF">
        <w:rPr>
          <w:sz w:val="28"/>
          <w:szCs w:val="28"/>
        </w:rPr>
        <w:t>температура ра</w:t>
      </w:r>
      <w:r w:rsidR="003E6DDF">
        <w:rPr>
          <w:sz w:val="28"/>
          <w:szCs w:val="28"/>
        </w:rPr>
        <w:t>бочей жидкости увеличи</w:t>
      </w:r>
      <w:r w:rsidR="00826F5D">
        <w:rPr>
          <w:sz w:val="28"/>
          <w:szCs w:val="28"/>
        </w:rPr>
        <w:t xml:space="preserve">вается </w:t>
      </w:r>
      <w:r w:rsidR="003E6DDF">
        <w:rPr>
          <w:sz w:val="28"/>
          <w:szCs w:val="28"/>
        </w:rPr>
        <w:t xml:space="preserve"> до 50</w:t>
      </w:r>
      <w:r w:rsidR="00C62ECF">
        <w:rPr>
          <w:sz w:val="28"/>
          <w:szCs w:val="28"/>
          <w:vertAlign w:val="superscript"/>
        </w:rPr>
        <w:t>0</w:t>
      </w:r>
      <w:r w:rsidR="00C62ECF">
        <w:rPr>
          <w:sz w:val="28"/>
          <w:szCs w:val="28"/>
        </w:rPr>
        <w:t>С</w:t>
      </w:r>
      <w:r w:rsidR="003E6DDF">
        <w:rPr>
          <w:sz w:val="28"/>
          <w:szCs w:val="28"/>
        </w:rPr>
        <w:t xml:space="preserve">. </w:t>
      </w:r>
      <w:r w:rsidR="00C263C3">
        <w:rPr>
          <w:sz w:val="28"/>
          <w:szCs w:val="28"/>
        </w:rPr>
        <w:t>Как изменится объем рабочей жидкости в гидросистеме?</w:t>
      </w:r>
    </w:p>
    <w:p w:rsidR="002C7D4C" w:rsidP="00F156B7">
      <w:pPr>
        <w:ind w:left="360" w:hanging="11"/>
        <w:jc w:val="center"/>
        <w:rPr>
          <w:sz w:val="28"/>
          <w:szCs w:val="28"/>
        </w:rPr>
      </w:pPr>
    </w:p>
    <w:p w:rsidR="007D3E1F" w:rsidP="00C149BD">
      <w:pPr>
        <w:ind w:right="43"/>
        <w:jc w:val="center"/>
        <w:rPr>
          <w:b/>
        </w:rPr>
      </w:pPr>
      <w:r w:rsidRPr="009C00BA" w:rsidR="00755529">
        <w:rPr>
          <w:b/>
        </w:rPr>
        <w:t xml:space="preserve">Билет рассмотрен и утвержден на заседании кафедры   СМ11 </w:t>
      </w:r>
      <w:r w:rsidR="00C149BD">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7D3E1F" w:rsidP="007D3E1F">
      <w:pPr>
        <w:ind w:left="360"/>
        <w:rPr>
          <w:b/>
          <w:sz w:val="28"/>
          <w:szCs w:val="28"/>
        </w:rPr>
      </w:pPr>
    </w:p>
    <w:p w:rsidR="00755529" w:rsidRPr="009C00BA" w:rsidP="00755529">
      <w:pPr>
        <w:ind w:left="360" w:hanging="11"/>
        <w:jc w:val="center"/>
        <w:rPr>
          <w:b/>
        </w:rPr>
      </w:pPr>
    </w:p>
    <w:p w:rsidR="00F156B7">
      <w:pPr>
        <w:rPr>
          <w:sz w:val="28"/>
          <w:szCs w:val="28"/>
        </w:rPr>
        <w:sectPr>
          <w:pgSz w:w="11906" w:h="16838"/>
          <w:pgMar w:top="1134" w:right="850" w:bottom="1134" w:left="1701" w:header="708" w:footer="708" w:gutter="0"/>
          <w:cols w:space="708"/>
          <w:docGrid w:linePitch="360"/>
        </w:sectPr>
      </w:pPr>
    </w:p>
    <w:p w:rsidR="00471BCB" w:rsidP="00471BCB">
      <w:pPr>
        <w:jc w:val="center"/>
      </w:pPr>
      <w:r>
        <w:t>Московский государственный технический университет им. Н.Э. Баумана</w:t>
      </w:r>
    </w:p>
    <w:p w:rsidR="00471BCB" w:rsidP="00471BCB">
      <w:pPr>
        <w:jc w:val="center"/>
      </w:pPr>
      <w:r>
        <w:t xml:space="preserve">(национальный исследовательский  университет) </w:t>
      </w:r>
    </w:p>
    <w:p w:rsidR="00471BCB" w:rsidP="00471BCB">
      <w:pPr>
        <w:jc w:val="center"/>
      </w:pPr>
      <w:r>
        <w:pict>
          <v:line id="_x0000_s1075" style="position:absolute;z-index:251663360" from="-10.8pt,8.7pt" to="457.2pt,8.7pt" o:allowincell="f" strokeweight="4.5pt">
            <v:stroke linestyle="thickThin"/>
          </v:line>
        </w:pict>
      </w:r>
    </w:p>
    <w:p w:rsidR="00471BCB" w:rsidP="00471BCB">
      <w:pPr>
        <w:jc w:val="center"/>
        <w:rPr>
          <w:b/>
        </w:rPr>
      </w:pPr>
      <w:r>
        <w:rPr>
          <w:b/>
        </w:rPr>
        <w:t>ЭКЗАМЕНАЦИОННЫЙ БИЛЕТ №  12</w:t>
      </w:r>
    </w:p>
    <w:p w:rsidR="00471BCB" w:rsidP="00471BCB">
      <w:pPr>
        <w:jc w:val="center"/>
        <w:rPr>
          <w:b/>
          <w:sz w:val="32"/>
          <w:szCs w:val="32"/>
        </w:rPr>
      </w:pPr>
    </w:p>
    <w:p w:rsidR="00471BCB" w:rsidP="00471BCB">
      <w:pPr>
        <w:jc w:val="center"/>
        <w:rPr>
          <w:b/>
          <w:sz w:val="32"/>
          <w:szCs w:val="32"/>
        </w:rPr>
      </w:pPr>
      <w:r>
        <w:rPr>
          <w:b/>
          <w:sz w:val="32"/>
          <w:szCs w:val="32"/>
        </w:rPr>
        <w:t>по курсу «Гидравлические приводы ПРТС»</w:t>
      </w:r>
    </w:p>
    <w:p w:rsidR="00471BCB" w:rsidP="00471BCB">
      <w:pPr>
        <w:jc w:val="center"/>
        <w:rPr>
          <w:b/>
          <w:sz w:val="32"/>
          <w:szCs w:val="32"/>
        </w:rPr>
      </w:pPr>
    </w:p>
    <w:p w:rsidR="00471BCB" w:rsidP="007629C0">
      <w:pPr>
        <w:jc w:val="center"/>
        <w:rPr>
          <w:b/>
          <w:sz w:val="32"/>
          <w:szCs w:val="32"/>
        </w:rPr>
      </w:pPr>
    </w:p>
    <w:p w:rsidR="00C302B1" w:rsidP="00C302B1">
      <w:pPr>
        <w:numPr>
          <w:ilvl w:val="0"/>
          <w:numId w:val="2"/>
        </w:numPr>
        <w:ind w:hanging="11"/>
        <w:jc w:val="both"/>
        <w:rPr>
          <w:sz w:val="28"/>
          <w:szCs w:val="28"/>
        </w:rPr>
      </w:pPr>
      <w:r>
        <w:rPr>
          <w:sz w:val="28"/>
          <w:szCs w:val="28"/>
        </w:rPr>
        <w:t>На рисунке 1 изображена схема гидропривода, все конструктивные параметры которого известны. На выходной шток  гидроцилиндра 2 действует  внешняя постоянная  сила, величина которой известна. Как рассчитать установившуюся  скорость движения штока</w:t>
      </w:r>
      <w:r w:rsidR="002C4295">
        <w:rPr>
          <w:sz w:val="28"/>
          <w:szCs w:val="28"/>
        </w:rPr>
        <w:t xml:space="preserve"> в каждом направлении  при максимальных сигналах</w:t>
      </w:r>
      <w:r>
        <w:rPr>
          <w:sz w:val="28"/>
          <w:szCs w:val="28"/>
        </w:rPr>
        <w:t xml:space="preserve"> управления (</w:t>
      </w:r>
      <w:r w:rsidR="002C4295">
        <w:rPr>
          <w:sz w:val="28"/>
          <w:szCs w:val="28"/>
        </w:rPr>
        <w:t xml:space="preserve">максимальных </w:t>
      </w:r>
      <w:r w:rsidRPr="002C4295" w:rsidR="002C4295">
        <w:rPr>
          <w:sz w:val="28"/>
          <w:szCs w:val="28"/>
        </w:rPr>
        <w:t xml:space="preserve"> </w:t>
      </w:r>
      <w:r w:rsidR="002C4295">
        <w:rPr>
          <w:sz w:val="28"/>
          <w:szCs w:val="28"/>
        </w:rPr>
        <w:t>перемещениях</w:t>
      </w:r>
      <w:r>
        <w:rPr>
          <w:sz w:val="28"/>
          <w:szCs w:val="28"/>
        </w:rPr>
        <w:t xml:space="preserve"> золотника распределителя 1)? Записать все аналитические зависимости, необходимые для проведения такого расчета.</w:t>
      </w:r>
      <w:r w:rsidRPr="002C4295" w:rsidR="00323095">
        <w:rPr>
          <w:sz w:val="28"/>
          <w:szCs w:val="28"/>
        </w:rPr>
        <w:t xml:space="preserve"> </w:t>
      </w:r>
    </w:p>
    <w:p w:rsidR="003D5711" w:rsidP="00F156B7">
      <w:pPr>
        <w:ind w:left="1843" w:hanging="11"/>
        <w:rPr>
          <w:sz w:val="28"/>
          <w:szCs w:val="28"/>
        </w:rPr>
      </w:pPr>
      <w:r>
        <w:rPr>
          <w:noProof/>
          <w:sz w:val="28"/>
          <w:szCs w:val="28"/>
        </w:rPr>
        <w:pict>
          <v:line id="_x0000_s1076" style="position:absolute;z-index:251662336" from="521.55pt,223.15pt" to="542.05pt,223.15pt"/>
        </w:pict>
      </w:r>
      <w:r>
        <w:rPr>
          <w:noProof/>
          <w:sz w:val="28"/>
          <w:szCs w:val="28"/>
        </w:rPr>
        <w:pict>
          <v:line id="_x0000_s1077" style="position:absolute;z-index:251661312" from="521.55pt,223.15pt" to="542.05pt,223.15pt"/>
        </w:pict>
      </w:r>
    </w:p>
    <w:p w:rsidR="00C53EB2" w:rsidP="00F156B7">
      <w:pPr>
        <w:ind w:left="360" w:hanging="11"/>
        <w:jc w:val="center"/>
        <w:rPr>
          <w:sz w:val="28"/>
          <w:szCs w:val="28"/>
        </w:rPr>
      </w:pPr>
      <w:r>
        <w:rPr>
          <w:sz w:val="28"/>
          <w:szCs w:val="28"/>
        </w:rPr>
        <w:pict>
          <v:group id="_x0000_i1078" editas="canvas" style="width:347.55pt;height:198.2pt;mso-position-horizontal-relative:char;mso-position-vertical-relative:line" coordorigin="1701,4930" coordsize="6951,3964">
            <o:lock v:ext="edit" aspectratio="t"/>
            <v:shape id="_x0000_s1079" type="#_x0000_t75" style="width:6951;height:3964;left:1701;position:absolute;top:4930" o:preferrelative="f" filled="f" stroked="f">
              <v:fill o:detectmouseclick="t"/>
              <o:lock v:ext="edit" text="t"/>
            </v:shape>
            <v:line id="_x0000_s1080" style="position:absolute" from="3639,5893" to="4209,5894" strokeweight="1.5pt">
              <v:stroke endarrow="block"/>
            </v:line>
            <v:line id="_x0000_s1081" style="position:absolute" from="3354,6805" to="3355,8344" strokeweight="1.5pt"/>
            <v:line id="_x0000_s1082" style="position:absolute" from="3183,8287" to="3184,8458" strokeweight="1.5pt"/>
            <v:line id="_x0000_s1083" style="position:absolute" from="3525,8287" to="3526,8458" strokeweight="1.5pt"/>
            <v:line id="_x0000_s1084" style="position:absolute" from="3183,8458" to="3525,8459" strokeweight="1.5pt"/>
            <v:line id="_x0000_s1085" style="flip:x;position:absolute" from="2157,6463" to="3753,6464" strokeweight="1.5pt"/>
            <v:line id="_x0000_s1086" style="position:absolute" from="2043,6463" to="2157,6464" strokeweight="1.5pt">
              <v:stroke endarrow="block" endarrowwidth="wide"/>
            </v:line>
            <v:rect id="_x0000_s1087" style="width:570;height:570;left:3639;position:absolute;top:5779" strokeweight="1.5pt">
              <v:fill opacity="0"/>
            </v:rect>
            <v:rect id="_x0000_s1088" style="width:570;height:570;left:3639;position:absolute;top:6349" strokeweight="1.5pt">
              <v:fill opacity="0"/>
            </v:rect>
            <v:rect id="_x0000_s1089" style="width:570;height:570;left:3639;position:absolute;top:6919" strokeweight="1.5pt">
              <v:fill opacity="0"/>
            </v:rect>
            <v:line id="_x0000_s1090" style="position:absolute" from="3582,5779" to="3582,7489" strokeweight="1pt"/>
            <v:line id="_x0000_s1091" style="position:absolute" from="4266,5779" to="4267,7489" strokeweight="1pt"/>
            <v:line id="_x0000_s1092" style="flip:x;position:absolute" from="3639,6178" to="4209,6179" strokeweight="1.5pt">
              <v:stroke endarrow="block"/>
            </v:line>
            <v:line id="_x0000_s1093" style="position:absolute" from="3639,7033" to="4209,7375" strokeweight="1.5pt">
              <v:stroke endarrow="block"/>
            </v:line>
            <v:line id="_x0000_s1094" style="flip:x;position:absolute" from="3639,7033" to="4209,7375" strokeweight="1.5pt">
              <v:stroke endarrow="block"/>
            </v:line>
            <v:line id="_x0000_s1095" style="flip:x;position:absolute" from="3354,6804" to="3753,6805" strokeweight="1.5pt"/>
            <v:line id="_x0000_s1096" style="flip:x;position:absolute" from="4095,6805" to="4494,6806" strokeweight="1.5pt"/>
            <v:line id="_x0000_s1097" style="flip:x;position:absolute" from="4095,6463" to="4494,6464" strokeweight="1.5pt"/>
            <v:line id="_x0000_s1098" style="position:absolute" from="3753,6406" to="3754,6520" strokeweight="1.5pt"/>
            <v:line id="_x0000_s1099" style="position:absolute" from="3753,6748" to="3754,6862" strokeweight="1.5pt"/>
            <v:line id="_x0000_s1100" style="position:absolute" from="4094,6406" to="4095,6520" strokeweight="1.5pt"/>
            <v:line id="_x0000_s1101" style="position:absolute" from="4095,6748" to="4096,6862" strokeweight="1.5pt"/>
            <v:line id="_x0000_s1102" style="position:absolute" from="4494,6805" to="4495,7375" strokeweight="1.5pt"/>
            <v:line id="_x0000_s1103" style="position:absolute" from="4494,5893" to="4495,6463" strokeweight="1.5pt"/>
            <v:line id="_x0000_s1104" style="flip:y;position:absolute" from="4495,7366" to="5327,7375" strokeweight="1.5pt"/>
            <v:line id="_x0000_s1105" style="position:absolute" from="4494,5893" to="5351,5903" strokeweight="1.5pt"/>
            <v:shape id="_x0000_s1106" type="#_x0000_t41" style="width:279;height:408;left:4736;position:absolute;top:5245" adj="-41110,28165,-9290,9529,-68748,26576,-58452,31288" strokeweight="0.5pt">
              <o:callout v:ext="edit" minusy="t"/>
              <v:textbox>
                <w:txbxContent>
                  <w:p w:rsidR="00323095" w:rsidRPr="00E829AB" w:rsidP="0087258E">
                    <w:pPr>
                      <w:jc w:val="both"/>
                      <w:rPr>
                        <w:b/>
                      </w:rPr>
                    </w:pPr>
                    <w:r w:rsidRPr="00E829AB">
                      <w:rPr>
                        <w:b/>
                      </w:rPr>
                      <w:t>1</w:t>
                    </w:r>
                  </w:p>
                </w:txbxContent>
              </v:textbox>
            </v:shape>
            <v:shape id="_x0000_s1107" type="#_x0000_t41" style="width:285;height:408;left:7287;position:absolute;top:5095" adj="-116109,41347,-9095,9529,-49415,38012,-39335,42724" strokeweight="0.5pt">
              <o:callout v:ext="edit" minusy="t"/>
              <v:textbox>
                <w:txbxContent>
                  <w:p w:rsidR="00323095" w:rsidRPr="00E829AB" w:rsidP="0087258E">
                    <w:pPr>
                      <w:jc w:val="both"/>
                      <w:rPr>
                        <w:b/>
                      </w:rPr>
                    </w:pPr>
                    <w:r>
                      <w:rPr>
                        <w:b/>
                      </w:rPr>
                      <w:t>2</w:t>
                    </w:r>
                  </w:p>
                </w:txbxContent>
              </v:textbox>
            </v:shape>
            <v:shape id="_x0000_s1108" type="#_x0000_t41" style="width:578;height:433;left:6834;mso-wrap-style:none;position:absolute;top:7702" adj="-31303,26252,-3817,7281,-118052,-54769,-107968,-50076" strokeweight="0.5pt">
              <o:callout v:ext="edit" minusy="t"/>
              <v:textbox style="mso-fit-shape-to-text:t">
                <w:txbxContent>
                  <w:p w:rsidR="00323095" w:rsidRPr="003D5711" w:rsidP="0087258E">
                    <w:pPr>
                      <w:jc w:val="both"/>
                      <w:rPr>
                        <w:b/>
                        <w:lang w:val="en-US"/>
                      </w:rPr>
                    </w:pPr>
                    <w:r>
                      <w:rPr>
                        <w:b/>
                        <w:position w:val="-4"/>
                        <w:lang w:val="en-US"/>
                      </w:rPr>
                      <w:object>
                        <v:shape id="_x0000_i1109" type="#_x0000_t75" style="width:13.95pt;height:13.95pt" o:ole="" o:preferrelative="t" filled="f" stroked="f">
                          <v:fill o:detectmouseclick="f"/>
                          <v:imagedata r:id="rId12" o:title=""/>
                          <o:lock v:ext="edit" aspectratio="t"/>
                        </v:shape>
                        <o:OLEObject Type="Embed" ProgID="Equation.DSMT4" ShapeID="_x0000_i1109" DrawAspect="Content" ObjectID="_1652707773" r:id="rId13"/>
                      </w:object>
                    </w:r>
                  </w:p>
                </w:txbxContent>
              </v:textbox>
            </v:shape>
            <v:shape id="_x0000_s1110" type="#_x0000_t202" style="width:1571;height:570;left:1701;mso-wrap-style:none;position:absolute;top:5665" stroked="t" strokecolor="white">
              <v:textbox>
                <w:txbxContent>
                  <w:p w:rsidR="00323095" w:rsidP="0087258E">
                    <w:r>
                      <w:rPr>
                        <w:position w:val="-12"/>
                        <w:sz w:val="28"/>
                        <w:szCs w:val="28"/>
                      </w:rPr>
                      <w:object>
                        <v:shape id="_x0000_i1111" type="#_x0000_t75" style="width:63.38pt;height:19.21pt" o:ole="" o:preferrelative="t" filled="f" stroked="f">
                          <v:fill o:detectmouseclick="f"/>
                          <v:imagedata r:id="rId8" o:title=""/>
                          <o:lock v:ext="edit" aspectratio="t"/>
                        </v:shape>
                        <o:OLEObject Type="Embed" ProgID="Equation.DSMT4" ShapeID="_x0000_i1111" DrawAspect="Content" ObjectID="_1647419325" r:id="rId14"/>
                      </w:object>
                    </w:r>
                  </w:p>
                </w:txbxContent>
              </v:textbox>
            </v:shape>
            <v:shape id="_x0000_s1112" type="#_x0000_t202" style="width:1168;height:456;left:2043;mso-wrap-style:none;position:absolute;top:7831" stroked="t" strokecolor="white">
              <v:fill opacity="0"/>
              <v:textbox>
                <w:txbxContent>
                  <w:p w:rsidR="00323095" w:rsidP="0087258E">
                    <w:r>
                      <w:rPr>
                        <w:position w:val="-12"/>
                        <w:sz w:val="28"/>
                        <w:szCs w:val="28"/>
                      </w:rPr>
                      <w:object>
                        <v:shape id="_x0000_i1113" type="#_x0000_t75" style="width:43.21pt;height:19.21pt" o:ole="" o:preferrelative="t" filled="f" stroked="f">
                          <v:fill o:detectmouseclick="f"/>
                          <v:imagedata r:id="rId10" o:title=""/>
                          <o:lock v:ext="edit" aspectratio="t"/>
                        </v:shape>
                        <o:OLEObject Type="Embed" ProgID="Equation.DSMT4" ShapeID="_x0000_i1113" DrawAspect="Content" ObjectID="_1647419418" r:id="rId15"/>
                      </w:object>
                    </w:r>
                  </w:p>
                </w:txbxContent>
              </v:textbox>
            </v:shape>
            <v:rect id="_x0000_s1114" style="width:855;height:285;left:5335;position:absolute;top:6524" strokeweight="1.5pt"/>
            <v:rect id="_x0000_s1115" style="width:285;height:1254;left:5619;position:absolute;top:6809" strokeweight="1.5pt"/>
            <v:rect id="_x0000_s1116" style="width:285;height:1254;left:5619;position:absolute;top:5270" strokeweight="1.5pt"/>
            <v:line id="_x0000_s1117" style="position:absolute" from="5334,5783" to="5335,7493" strokeweight="1.5pt"/>
            <v:line id="_x0000_s1118" style="position:absolute" from="6189,5783" to="6190,7493" strokeweight="1.5pt"/>
            <v:line id="_x0000_s1119" style="flip:x;position:absolute" from="5334,5783" to="5619,5784" strokeweight="1.5pt"/>
            <v:line id="_x0000_s1120" style="flip:x;position:absolute" from="5904,5783" to="6189,5784" strokeweight="1.5pt"/>
            <v:line id="_x0000_s1121" style="flip:x;position:absolute" from="5334,7493" to="5619,7494" strokeweight="1.5pt"/>
            <v:line id="_x0000_s1122" style="flip:x;position:absolute" from="5904,7493" to="6189,7494" strokeweight="1.5pt"/>
            <v:line id="_x0000_s1123" style="flip:y;position:absolute" from="5783,8122" to="5784,8560" strokeweight="1.75pt">
              <v:stroke endarrow="block"/>
            </v:line>
            <w10:anchorlock/>
          </v:group>
        </w:pict>
      </w:r>
    </w:p>
    <w:p w:rsidR="0087258E" w:rsidP="0087258E">
      <w:pPr>
        <w:ind w:left="360" w:hanging="11"/>
        <w:jc w:val="center"/>
        <w:rPr>
          <w:sz w:val="28"/>
          <w:szCs w:val="28"/>
        </w:rPr>
      </w:pPr>
      <w:r>
        <w:rPr>
          <w:sz w:val="28"/>
          <w:szCs w:val="28"/>
        </w:rPr>
        <w:t>Рисунок 1</w:t>
      </w:r>
    </w:p>
    <w:p w:rsidR="0087258E" w:rsidP="00F156B7">
      <w:pPr>
        <w:ind w:left="360" w:hanging="11"/>
        <w:jc w:val="center"/>
        <w:rPr>
          <w:sz w:val="28"/>
          <w:szCs w:val="28"/>
        </w:rPr>
      </w:pPr>
    </w:p>
    <w:p w:rsidR="00C02C7F" w:rsidRPr="002C7D4C" w:rsidP="00F156B7">
      <w:pPr>
        <w:ind w:left="709" w:hanging="11"/>
        <w:jc w:val="both"/>
        <w:rPr>
          <w:sz w:val="28"/>
          <w:szCs w:val="28"/>
        </w:rPr>
      </w:pPr>
      <w:r w:rsidR="00856A7B">
        <w:rPr>
          <w:sz w:val="28"/>
          <w:szCs w:val="28"/>
        </w:rPr>
        <w:t xml:space="preserve">2. </w:t>
      </w:r>
      <w:r w:rsidR="0087258E">
        <w:rPr>
          <w:sz w:val="28"/>
          <w:szCs w:val="28"/>
        </w:rPr>
        <w:t>Какой  полезный</w:t>
      </w:r>
      <w:r w:rsidR="00D1511A">
        <w:rPr>
          <w:sz w:val="28"/>
          <w:szCs w:val="28"/>
        </w:rPr>
        <w:t xml:space="preserve"> объем должен иметь компенсатор</w:t>
      </w:r>
      <w:r w:rsidR="0087258E">
        <w:rPr>
          <w:sz w:val="28"/>
          <w:szCs w:val="28"/>
        </w:rPr>
        <w:t xml:space="preserve"> для  гидросистемы</w:t>
      </w:r>
      <w:r w:rsidR="007C3017">
        <w:rPr>
          <w:sz w:val="28"/>
          <w:szCs w:val="28"/>
        </w:rPr>
        <w:t xml:space="preserve"> подводного аппарата</w:t>
      </w:r>
      <w:r w:rsidR="002C4295">
        <w:rPr>
          <w:sz w:val="28"/>
          <w:szCs w:val="28"/>
        </w:rPr>
        <w:t xml:space="preserve">, </w:t>
      </w:r>
      <w:r w:rsidR="007C3017">
        <w:rPr>
          <w:sz w:val="28"/>
          <w:szCs w:val="28"/>
        </w:rPr>
        <w:t xml:space="preserve"> </w:t>
      </w:r>
      <w:r w:rsidR="002C4295">
        <w:rPr>
          <w:sz w:val="28"/>
          <w:szCs w:val="28"/>
        </w:rPr>
        <w:t>о</w:t>
      </w:r>
      <w:r w:rsidR="0087258E">
        <w:rPr>
          <w:sz w:val="28"/>
          <w:szCs w:val="28"/>
        </w:rPr>
        <w:t xml:space="preserve">бъем </w:t>
      </w:r>
      <w:r w:rsidR="002C4295">
        <w:rPr>
          <w:sz w:val="28"/>
          <w:szCs w:val="28"/>
        </w:rPr>
        <w:t xml:space="preserve"> которой составляет  </w:t>
      </w:r>
      <w:smartTag w:uri="urn:schemas-microsoft-com:office:smarttags" w:element="metricconverter">
        <w:smartTagPr>
          <w:attr w:name="ProductID" w:val="40 литров"/>
        </w:smartTagPr>
        <w:r w:rsidR="002C4295">
          <w:rPr>
            <w:sz w:val="28"/>
            <w:szCs w:val="28"/>
          </w:rPr>
          <w:t>4</w:t>
        </w:r>
        <w:r w:rsidR="0087258E">
          <w:rPr>
            <w:sz w:val="28"/>
            <w:szCs w:val="28"/>
          </w:rPr>
          <w:t>0 литров</w:t>
        </w:r>
      </w:smartTag>
      <w:r w:rsidR="0087258E">
        <w:rPr>
          <w:sz w:val="28"/>
          <w:szCs w:val="28"/>
        </w:rPr>
        <w:t xml:space="preserve">. </w:t>
      </w:r>
      <w:r w:rsidR="00EA0CAF">
        <w:rPr>
          <w:sz w:val="28"/>
          <w:szCs w:val="28"/>
        </w:rPr>
        <w:t xml:space="preserve">Максимальная глубина погружения подводного аппарата - </w:t>
      </w:r>
      <w:smartTag w:uri="urn:schemas-microsoft-com:office:smarttags" w:element="metricconverter">
        <w:smartTagPr>
          <w:attr w:name="ProductID" w:val="6000 метров"/>
        </w:smartTagPr>
        <w:r w:rsidR="00EA0CAF">
          <w:rPr>
            <w:sz w:val="28"/>
            <w:szCs w:val="28"/>
          </w:rPr>
          <w:t>6000 метров</w:t>
        </w:r>
      </w:smartTag>
      <w:r w:rsidR="00EA0CAF">
        <w:rPr>
          <w:sz w:val="28"/>
          <w:szCs w:val="28"/>
        </w:rPr>
        <w:t>.</w:t>
      </w:r>
      <w:r w:rsidR="002C4295">
        <w:rPr>
          <w:sz w:val="28"/>
          <w:szCs w:val="28"/>
        </w:rPr>
        <w:t xml:space="preserve"> Давление нагнетания, отсчитанное от давления слива, - 10 МПа.</w:t>
      </w:r>
      <w:r w:rsidR="00EA0CAF">
        <w:rPr>
          <w:sz w:val="28"/>
          <w:szCs w:val="28"/>
        </w:rPr>
        <w:t xml:space="preserve"> Остальные исходные данные для р</w:t>
      </w:r>
      <w:r w:rsidR="002C4295">
        <w:rPr>
          <w:sz w:val="28"/>
          <w:szCs w:val="28"/>
        </w:rPr>
        <w:t xml:space="preserve">асчета принять   самостоятельно, используя нормативный диапазон температуры морской воды. </w:t>
      </w:r>
      <w:r w:rsidRPr="002C7D4C" w:rsidR="00EA0CAF">
        <w:rPr>
          <w:sz w:val="28"/>
          <w:szCs w:val="28"/>
        </w:rPr>
        <w:t xml:space="preserve"> </w:t>
      </w:r>
    </w:p>
    <w:p w:rsidR="007629C0" w:rsidP="00F156B7">
      <w:pPr>
        <w:ind w:left="360" w:hanging="11"/>
        <w:jc w:val="both"/>
        <w:rPr>
          <w:sz w:val="28"/>
          <w:szCs w:val="28"/>
          <w:vertAlign w:val="subscript"/>
        </w:rPr>
      </w:pPr>
    </w:p>
    <w:p w:rsidR="00307729" w:rsidP="00307729">
      <w:pPr>
        <w:ind w:right="43"/>
        <w:jc w:val="center"/>
        <w:rPr>
          <w:b/>
        </w:rPr>
      </w:pPr>
      <w:r w:rsidRPr="009C00BA" w:rsidR="00471BCB">
        <w:rPr>
          <w:b/>
        </w:rPr>
        <w:t xml:space="preserve">Билет рассмотрен и утвержден на заседании кафедры   СМ11  </w:t>
      </w:r>
      <w:r w:rsidR="00367DE4">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307729" w:rsidP="00307729">
      <w:pPr>
        <w:ind w:left="360"/>
        <w:rPr>
          <w:b/>
          <w:sz w:val="28"/>
          <w:szCs w:val="28"/>
        </w:rPr>
      </w:pPr>
    </w:p>
    <w:p w:rsidR="00471BCB" w:rsidRPr="009C00BA" w:rsidP="00471BCB">
      <w:pPr>
        <w:ind w:left="360" w:hanging="11"/>
        <w:jc w:val="center"/>
        <w:rPr>
          <w:b/>
        </w:rPr>
      </w:pPr>
    </w:p>
    <w:p w:rsidR="00C53EB2" w:rsidRPr="007629C0" w:rsidP="00F156B7">
      <w:pPr>
        <w:ind w:left="360" w:hanging="11"/>
        <w:rPr>
          <w:sz w:val="28"/>
          <w:szCs w:val="28"/>
        </w:rPr>
      </w:pPr>
    </w:p>
    <w:p w:rsidR="00F156B7">
      <w:pPr>
        <w:rPr>
          <w:sz w:val="28"/>
          <w:szCs w:val="28"/>
        </w:rPr>
        <w:sectPr>
          <w:type w:val="nextPage"/>
          <w:pgSz w:w="11906" w:h="16838"/>
          <w:pgMar w:top="1134" w:right="850" w:bottom="1134" w:left="1701" w:header="708" w:footer="708" w:gutter="0"/>
          <w:pgNumType w:start="1"/>
          <w:cols w:space="708"/>
          <w:docGrid w:linePitch="360"/>
        </w:sectPr>
      </w:pPr>
    </w:p>
    <w:p w:rsidR="001C44C0" w:rsidP="001C44C0">
      <w:pPr>
        <w:jc w:val="center"/>
      </w:pPr>
      <w:r>
        <w:t>Московский государственный технический университет им. Н.Э. Баумана</w:t>
      </w:r>
    </w:p>
    <w:p w:rsidR="001C44C0" w:rsidP="001C44C0">
      <w:pPr>
        <w:jc w:val="center"/>
      </w:pPr>
      <w:r>
        <w:t xml:space="preserve">(национальный исследовательский  университет) </w:t>
      </w:r>
    </w:p>
    <w:p w:rsidR="001C44C0" w:rsidP="001C44C0">
      <w:pPr>
        <w:jc w:val="center"/>
      </w:pPr>
      <w:r>
        <w:pict>
          <v:line id="_x0000_s1124" style="position:absolute;z-index:251666432" from="-10.8pt,8.7pt" to="457.2pt,8.7pt" o:allowincell="f" strokeweight="4.5pt">
            <v:stroke linestyle="thickThin"/>
          </v:line>
        </w:pict>
      </w:r>
    </w:p>
    <w:p w:rsidR="001C44C0" w:rsidP="001C44C0">
      <w:pPr>
        <w:jc w:val="center"/>
        <w:rPr>
          <w:b/>
        </w:rPr>
      </w:pPr>
      <w:r>
        <w:rPr>
          <w:b/>
        </w:rPr>
        <w:t>ЭКЗАМЕНАЦИОННЫЙ БИЛЕТ №  11</w:t>
      </w:r>
    </w:p>
    <w:p w:rsidR="001C44C0" w:rsidP="001C44C0">
      <w:pPr>
        <w:jc w:val="center"/>
        <w:rPr>
          <w:b/>
          <w:sz w:val="32"/>
          <w:szCs w:val="32"/>
        </w:rPr>
      </w:pPr>
    </w:p>
    <w:p w:rsidR="001C44C0" w:rsidP="001C44C0">
      <w:pPr>
        <w:jc w:val="center"/>
        <w:rPr>
          <w:b/>
          <w:sz w:val="32"/>
          <w:szCs w:val="32"/>
        </w:rPr>
      </w:pPr>
      <w:r>
        <w:rPr>
          <w:b/>
          <w:sz w:val="32"/>
          <w:szCs w:val="32"/>
        </w:rPr>
        <w:t>по курсу «Гидравлические приводы ПРТС»</w:t>
      </w:r>
    </w:p>
    <w:p w:rsidR="001C44C0" w:rsidP="001C44C0">
      <w:pPr>
        <w:jc w:val="center"/>
        <w:rPr>
          <w:b/>
          <w:sz w:val="32"/>
          <w:szCs w:val="32"/>
        </w:rPr>
      </w:pPr>
    </w:p>
    <w:p w:rsidR="001C44C0" w:rsidP="001C44C0">
      <w:pPr>
        <w:jc w:val="center"/>
        <w:rPr>
          <w:b/>
          <w:sz w:val="32"/>
          <w:szCs w:val="32"/>
        </w:rPr>
      </w:pPr>
    </w:p>
    <w:p w:rsidR="001C44C0" w:rsidP="007629C0">
      <w:pPr>
        <w:jc w:val="center"/>
        <w:rPr>
          <w:b/>
          <w:sz w:val="32"/>
          <w:szCs w:val="32"/>
        </w:rPr>
      </w:pPr>
    </w:p>
    <w:p w:rsidR="00CF2BD3" w:rsidRPr="000E451A" w:rsidP="00CF2BD3">
      <w:pPr>
        <w:numPr>
          <w:ilvl w:val="0"/>
          <w:numId w:val="3"/>
        </w:numPr>
        <w:ind w:hanging="11"/>
        <w:jc w:val="both"/>
        <w:rPr>
          <w:sz w:val="28"/>
          <w:szCs w:val="28"/>
        </w:rPr>
      </w:pPr>
      <w:r>
        <w:rPr>
          <w:sz w:val="28"/>
          <w:szCs w:val="28"/>
        </w:rPr>
        <w:t xml:space="preserve">Составить математическую модель гидропривода, изображенного на  рисунке 1, в виде системы уравнений и структурной схемы. </w:t>
      </w:r>
      <w:r w:rsidRPr="001E4D4B">
        <w:rPr>
          <w:sz w:val="28"/>
          <w:szCs w:val="28"/>
        </w:rPr>
        <w:t xml:space="preserve"> </w:t>
      </w:r>
      <w:r>
        <w:rPr>
          <w:sz w:val="28"/>
          <w:szCs w:val="28"/>
        </w:rPr>
        <w:t xml:space="preserve"> Получить передаточную функцию гидропривода. В качестве входной координаты в передаточной функции  использовать условный безразмерный параметр регулирования реверсивного насоса, выходная координата –  </w:t>
      </w:r>
      <w:r w:rsidR="00782A3B">
        <w:rPr>
          <w:sz w:val="28"/>
          <w:szCs w:val="28"/>
        </w:rPr>
        <w:t xml:space="preserve"> перемещение </w:t>
      </w:r>
      <w:r>
        <w:rPr>
          <w:sz w:val="28"/>
          <w:szCs w:val="28"/>
        </w:rPr>
        <w:t xml:space="preserve"> штока  гидроцилиндра. На ш</w:t>
      </w:r>
      <w:r w:rsidR="00782A3B">
        <w:rPr>
          <w:sz w:val="28"/>
          <w:szCs w:val="28"/>
        </w:rPr>
        <w:t>токе гидроцилиндра     установлена</w:t>
      </w:r>
      <w:r>
        <w:rPr>
          <w:sz w:val="28"/>
          <w:szCs w:val="28"/>
        </w:rPr>
        <w:t xml:space="preserve"> </w:t>
      </w:r>
      <w:r w:rsidR="00782A3B">
        <w:rPr>
          <w:sz w:val="28"/>
          <w:szCs w:val="28"/>
        </w:rPr>
        <w:t xml:space="preserve"> пружина, второй конец которой закреплен к неподвижному </w:t>
      </w:r>
      <w:r>
        <w:rPr>
          <w:sz w:val="28"/>
          <w:szCs w:val="28"/>
        </w:rPr>
        <w:t>объект</w:t>
      </w:r>
      <w:r w:rsidR="00782A3B">
        <w:rPr>
          <w:sz w:val="28"/>
          <w:szCs w:val="28"/>
        </w:rPr>
        <w:t xml:space="preserve">у.    Масса подвижных частей гидроцилиндра  - </w:t>
      </w:r>
      <w:r>
        <w:rPr>
          <w:sz w:val="28"/>
          <w:szCs w:val="28"/>
        </w:rPr>
        <w:t xml:space="preserve"> </w:t>
      </w:r>
      <w:r>
        <w:rPr>
          <w:position w:val="-12"/>
        </w:rPr>
        <w:object>
          <v:shape id="_x0000_i1125" type="#_x0000_t75" style="width:24.45pt;height:24.45pt" o:ole="" o:preferrelative="t" filled="f" stroked="f">
            <v:fill o:detectmouseclick="f"/>
            <v:imagedata r:id="rId16" o:title=""/>
            <o:lock v:ext="edit" aspectratio="t"/>
          </v:shape>
          <o:OLEObject Type="Embed" ProgID="Equation.DSMT4" ShapeID="_x0000_i1125" DrawAspect="Content" ObjectID="_1653138024" r:id="rId17"/>
        </w:object>
      </w:r>
      <w:r w:rsidR="00782A3B">
        <w:t>.</w:t>
      </w:r>
      <w:r w:rsidR="000E451A">
        <w:t xml:space="preserve"> </w:t>
      </w:r>
      <w:r w:rsidRPr="000E451A" w:rsidR="000E451A">
        <w:rPr>
          <w:sz w:val="28"/>
          <w:szCs w:val="28"/>
        </w:rPr>
        <w:t>По полученной передаточной функции проанализировать</w:t>
      </w:r>
      <w:r w:rsidR="000E451A">
        <w:rPr>
          <w:sz w:val="28"/>
          <w:szCs w:val="28"/>
        </w:rPr>
        <w:t>,</w:t>
      </w:r>
      <w:r w:rsidR="000E451A">
        <w:t xml:space="preserve"> </w:t>
      </w:r>
      <w:r w:rsidR="000E451A">
        <w:rPr>
          <w:sz w:val="28"/>
          <w:szCs w:val="28"/>
        </w:rPr>
        <w:t>к</w:t>
      </w:r>
      <w:r w:rsidRPr="000E451A" w:rsidR="000E451A">
        <w:rPr>
          <w:sz w:val="28"/>
          <w:szCs w:val="28"/>
        </w:rPr>
        <w:t>акое влияние на динамику гидропривода оказывает  сжимаемость рабочей жидкости?</w:t>
      </w:r>
    </w:p>
    <w:p w:rsidR="00802177" w:rsidP="00802177">
      <w:pPr>
        <w:ind w:left="709"/>
        <w:jc w:val="both"/>
        <w:rPr>
          <w:sz w:val="28"/>
          <w:szCs w:val="28"/>
        </w:rPr>
      </w:pPr>
    </w:p>
    <w:p w:rsidR="00802177" w:rsidP="00CF2BD3">
      <w:pPr>
        <w:jc w:val="center"/>
        <w:rPr>
          <w:noProof/>
          <w:sz w:val="28"/>
          <w:szCs w:val="28"/>
        </w:rPr>
      </w:pPr>
      <w:r>
        <w:rPr>
          <w:sz w:val="28"/>
          <w:szCs w:val="28"/>
        </w:rPr>
        <w:pict>
          <v:group id="_x0000_i1126" editas="canvas" style="width:349.65pt;height:201.1pt;mso-position-horizontal-relative:char;mso-position-vertical-relative:line" coordorigin="3188,5671" coordsize="6993,4022">
            <o:lock v:ext="edit" aspectratio="t"/>
            <v:shape id="_x0000_s1127" type="#_x0000_t75" style="width:6993;height:4022;left:3188;position:absolute;top:5671" o:preferrelative="f" filled="f" stroked="f">
              <v:fill o:detectmouseclick="t"/>
              <o:lock v:ext="edit" text="t"/>
            </v:shape>
            <v:oval id="_x0000_s1128" style="width:725;height:723;left:3494;position:absolute;top:6872" strokeweight="1.5pt"/>
            <v:oval id="_x0000_s1129" style="width:725;height:722;left:4581;position:absolute;top:6872" strokeweight="1.5pt"/>
            <v:rect id="_x0000_s1130" style="width:362;height:79;left:4219;position:absolute;top:7210"/>
            <v:line id="_x0000_s1131" style="position:absolute" from="4973,7608" to="4975,8065" strokeweight="1.5pt"/>
            <v:line id="_x0000_s1132" style="position:absolute" from="4974,6355" to="4976,6868" strokeweight="1.5pt"/>
            <v:line id="_x0000_s1133" style="position:absolute" from="4974,8065" to="7015,8066" strokeweight="1.5pt"/>
            <v:line id="_x0000_s1134" style="position:absolute" from="4974,6355" to="7006,6356" strokeweight="1.5pt"/>
            <v:line id="_x0000_s1135" style="flip:y;position:absolute" from="4974,6868" to="4975,7039">
              <v:stroke endarrow="block" endarrowwidth="wide" endarrowlength="long"/>
            </v:line>
            <v:line id="_x0000_s1136" style="flip:x;position:absolute" from="4974,7495" to="4975,7609">
              <v:stroke endarrow="block" endarrowwidth="wide" endarrowlength="long"/>
            </v:line>
            <v:line id="_x0000_s1137" style="flip:y;position:absolute" from="4575,6868" to="5373,7552">
              <v:stroke endarrow="block"/>
            </v:line>
            <v:rect id="_x0000_s1138" style="width:513;height:228;left:5289;position:absolute;top:7153" strokeweight="1.5pt"/>
            <v:line id="_x0000_s1139" style="flip:x y;position:absolute" from="5373,7267" to="5544,7268">
              <v:stroke endarrow="block" endarrowwidth="wide" endarrowlength="long"/>
            </v:line>
            <v:line id="_x0000_s1140" style="flip:y;position:absolute" from="5658,7210" to="5772,7324" strokeweight="1.25pt"/>
            <v:shape id="_x0000_s1141" type="#_x0000_t202" style="width:480;height:433;left:3606;position:absolute;top:6982" stroked="t" strokecolor="white">
              <v:fill opacity="0"/>
              <v:textbox>
                <w:txbxContent>
                  <w:p w:rsidR="002E2866" w:rsidP="002E2866">
                    <w:r>
                      <w:t>М</w:t>
                    </w:r>
                  </w:p>
                </w:txbxContent>
              </v:textbox>
            </v:shape>
            <v:shape id="_x0000_s1142" style="width:114;height:570;left:4347;position:absolute;top:6982" coordsize="237,684" path="m57,hbc100,57,143,114,171,171hbc199,228,237,276,228,342hbc219,408,152,513,114,570hbc76,627,38,655,,684hae" filled="f">
              <v:fill opacity="1" o:opacity2="1"/>
              <v:stroke startarrow="none" endarrow="open"/>
              <v:path arrowok="t"/>
            </v:shape>
            <v:rect id="_x0000_s1143" style="width:855;height:416;left:7036;position:absolute;top:6982" strokeweight="1.5pt"/>
            <v:rect id="_x0000_s1144" style="width:285;height:1237;left:7320;position:absolute;top:7398" strokeweight="1.5pt"/>
            <v:line id="_x0000_s1145" style="flip:x;position:absolute" from="7035,6241" to="7036,8203" strokeweight="1.5pt"/>
            <v:line id="_x0000_s1146" style="flip:x;position:absolute" from="7874,6241" to="7890,8203" strokeweight="1.5pt"/>
            <v:line id="_x0000_s1147" style="flip:x;position:absolute" from="7035,6241" to="7320,6242" strokeweight="1.5pt"/>
            <v:line id="_x0000_s1148" style="flip:x;position:absolute" from="7605,6241" to="7890,6242" strokeweight="1.5pt"/>
            <v:line id="_x0000_s1149" style="flip:x;position:absolute" from="7044,8196" to="7329,8197" strokeweight="1.5pt"/>
            <v:line id="_x0000_s1150" style="flip:x;position:absolute" from="7596,8178" to="7881,8179" strokeweight="1.5pt"/>
            <v:rect id="_x0000_s1151" style="width:285;height:1150;left:7333;position:absolute;top:5828" strokeweight="1.5pt"/>
            <v:shape id="_x0000_s1152" style="width:114;height:399;flip:x;left:6375;position:absolute;top:6874" coordsize="133,399" path="m,hbc47,33,95,67,114,114hbc133,161,133,238,114,285hbc95,332,47,365,,399hae" filled="f" strokeweight="1.25pt">
              <v:fill opacity="1" o:opacity2="1"/>
              <v:path arrowok="t"/>
            </v:shape>
            <v:shape id="_x0000_s1153" style="width:133;height:399;left:6121;position:absolute;top:6893" coordsize="133,399" path="m,hbc47,33,95,67,114,114hbc133,161,133,238,114,285hbc95,332,47,365,,399hae" filled="f" strokeweight="1.25pt">
              <v:fill opacity="1" o:opacity2="1"/>
              <v:path arrowok="t"/>
            </v:shape>
            <v:line id="_x0000_s1154" style="position:absolute" from="6310,6350" to="6311,8060" strokeweight="1.25pt">
              <v:stroke startarrow="oval" startarrowwidth="narrow" startarrowlength="short" endarrow="oval" endarrowwidth="narrow" endarrowlength="short"/>
            </v:line>
            <v:line id="_x0000_s1155" style="flip:x y;position:absolute" from="6819,9313" to="8102,9314"/>
            <v:line id="_x0000_s1156" style="flip:x;position:absolute" from="7208,8646" to="7634,8716" strokeweight="1.5pt"/>
            <v:shape id="_x0000_s1157" type="#_x0000_t41" style="width:684;height:539;left:9497;mso-wrap-style:none;position:absolute;top:6184" adj="-54474,40675,-3789,7213,-42411,21199,-40421,23203">
              <o:callout v:ext="edit" minusy="t"/>
              <v:textbox style="mso-fit-shape-to-text:t">
                <w:txbxContent>
                  <w:p w:rsidR="002E2866" w:rsidP="002E2866">
                    <w:r>
                      <w:rPr>
                        <w:position w:val="-12"/>
                      </w:rPr>
                      <w:object>
                        <v:shape id="_x0000_i1158" type="#_x0000_t75" style="width:19pt;height:19pt" o:ole="" o:preferrelative="t" filled="f" stroked="f">
                          <v:fill o:detectmouseclick="f"/>
                          <v:imagedata r:id="rId16" o:title=""/>
                          <o:lock v:ext="edit" aspectratio="t"/>
                        </v:shape>
                        <o:OLEObject Type="Embed" ProgID="Equation.DSMT4" ShapeID="_x0000_i1158" DrawAspect="Content" ObjectID="_1653138025" r:id="rId18"/>
                      </w:object>
                    </w:r>
                  </w:p>
                </w:txbxContent>
              </v:textbox>
            </v:shape>
            <v:line id="_x0000_s1159" style="flip:x y;position:absolute" from="7212,8711" to="7673,8843" strokeweight="1.5pt"/>
            <v:line id="_x0000_s1160" style="flip:x;position:absolute" from="7225,8847" to="7686,8934" strokeweight="1.5pt"/>
            <v:line id="_x0000_s1161" style="flip:x y;position:absolute" from="7203,8939" to="7682,9043" strokeweight="1.5pt"/>
            <v:line id="_x0000_s1162" style="flip:x;position:absolute" from="7239,9052" to="7665,9113" strokeweight="1.5pt"/>
            <v:line id="_x0000_s1163" style="flip:x y;position:absolute" from="7226,9108" to="7677,9275" strokeweight="1.5pt"/>
            <v:line id="_x0000_s1164" style="flip:x;position:absolute" from="7221,9278" to="7665,9287" strokeweight="1.5pt"/>
            <v:line id="_x0000_s1165" style="flip:y;position:absolute" from="6775,9331" to="6984,9444"/>
            <v:line id="_x0000_s1166" style="flip:y;position:absolute" from="7014,9343" to="7223,9456"/>
            <v:line id="_x0000_s1167" style="flip:y;position:absolute" from="7727,9309" to="7936,9422"/>
            <v:line id="_x0000_s1168" style="flip:y;position:absolute" from="7508,9310" to="7717,9423"/>
            <v:line id="_x0000_s1169" style="flip:y;position:absolute" from="7264,9318" to="7473,9431"/>
            <w10:anchorlock/>
          </v:group>
        </w:pict>
      </w:r>
    </w:p>
    <w:p w:rsidR="00C53EB2" w:rsidP="00782A3B">
      <w:pPr>
        <w:ind w:left="709"/>
        <w:jc w:val="center"/>
        <w:rPr>
          <w:sz w:val="28"/>
          <w:szCs w:val="28"/>
        </w:rPr>
      </w:pPr>
      <w:r w:rsidR="00782A3B">
        <w:rPr>
          <w:noProof/>
          <w:sz w:val="28"/>
          <w:szCs w:val="28"/>
        </w:rPr>
        <w:t>Рисунок</w:t>
      </w:r>
      <w:r>
        <w:rPr>
          <w:noProof/>
          <w:sz w:val="28"/>
          <w:szCs w:val="28"/>
        </w:rPr>
        <w:pict>
          <v:line id="_x0000_s1170" style="position:absolute;z-index:251665408" from="521.55pt,223.15pt" to="542.05pt,223.15pt"/>
        </w:pict>
      </w:r>
      <w:r>
        <w:rPr>
          <w:noProof/>
          <w:sz w:val="28"/>
          <w:szCs w:val="28"/>
        </w:rPr>
        <w:pict>
          <v:line id="_x0000_s1171" style="position:absolute;z-index:251664384" from="521.55pt,223.15pt" to="542.05pt,223.15pt"/>
        </w:pict>
      </w:r>
      <w:r w:rsidR="00782A3B">
        <w:rPr>
          <w:noProof/>
          <w:sz w:val="28"/>
          <w:szCs w:val="28"/>
        </w:rPr>
        <w:t xml:space="preserve"> 1</w:t>
      </w:r>
    </w:p>
    <w:p w:rsidR="0087258E" w:rsidP="00F156B7">
      <w:pPr>
        <w:ind w:left="360" w:hanging="11"/>
        <w:jc w:val="center"/>
        <w:rPr>
          <w:sz w:val="28"/>
          <w:szCs w:val="28"/>
        </w:rPr>
      </w:pPr>
    </w:p>
    <w:p w:rsidR="00970DE1" w:rsidP="00970DE1">
      <w:pPr>
        <w:ind w:left="709" w:hanging="11"/>
        <w:jc w:val="both"/>
        <w:rPr>
          <w:sz w:val="28"/>
          <w:szCs w:val="28"/>
          <w:vertAlign w:val="subscript"/>
        </w:rPr>
      </w:pPr>
      <w:r>
        <w:rPr>
          <w:sz w:val="28"/>
          <w:szCs w:val="28"/>
        </w:rPr>
        <w:t>2. Гидросистема подводного аппарата, без установленного компенсатора заполнена  на воздухе при</w:t>
      </w:r>
      <w:r w:rsidR="00782A3B">
        <w:rPr>
          <w:sz w:val="28"/>
          <w:szCs w:val="28"/>
        </w:rPr>
        <w:t xml:space="preserve"> температуре окружающей среды 10</w:t>
      </w:r>
      <w:r>
        <w:rPr>
          <w:sz w:val="28"/>
          <w:szCs w:val="28"/>
          <w:vertAlign w:val="superscript"/>
        </w:rPr>
        <w:t>0</w:t>
      </w:r>
      <w:r w:rsidR="00782A3B">
        <w:rPr>
          <w:sz w:val="28"/>
          <w:szCs w:val="28"/>
        </w:rPr>
        <w:t xml:space="preserve">С рабочей жидкостью   в объеме </w:t>
      </w:r>
      <w:smartTag w:uri="urn:schemas-microsoft-com:office:smarttags" w:element="metricconverter">
        <w:smartTagPr>
          <w:attr w:name="ProductID" w:val="20 литров"/>
        </w:smartTagPr>
        <w:r w:rsidR="00782A3B">
          <w:rPr>
            <w:sz w:val="28"/>
            <w:szCs w:val="28"/>
          </w:rPr>
          <w:t>2</w:t>
        </w:r>
        <w:r>
          <w:rPr>
            <w:sz w:val="28"/>
            <w:szCs w:val="28"/>
          </w:rPr>
          <w:t>0 литров</w:t>
        </w:r>
      </w:smartTag>
      <w:r>
        <w:rPr>
          <w:sz w:val="28"/>
          <w:szCs w:val="28"/>
        </w:rPr>
        <w:t>. После включения гидросистемы на палубе судна температура рабочей жидкости увеличилась д</w:t>
      </w:r>
      <w:r w:rsidR="00782A3B">
        <w:rPr>
          <w:sz w:val="28"/>
          <w:szCs w:val="28"/>
        </w:rPr>
        <w:t>о 5</w:t>
      </w:r>
      <w:r>
        <w:rPr>
          <w:sz w:val="28"/>
          <w:szCs w:val="28"/>
        </w:rPr>
        <w:t>0</w:t>
      </w:r>
      <w:r>
        <w:rPr>
          <w:sz w:val="28"/>
          <w:szCs w:val="28"/>
          <w:vertAlign w:val="superscript"/>
        </w:rPr>
        <w:t>0</w:t>
      </w:r>
      <w:r>
        <w:rPr>
          <w:sz w:val="28"/>
          <w:szCs w:val="28"/>
        </w:rPr>
        <w:t xml:space="preserve">С. Какое давление будет  в гидросистеме? </w:t>
      </w:r>
    </w:p>
    <w:p w:rsidR="00970DE1" w:rsidP="00970DE1">
      <w:pPr>
        <w:ind w:left="360" w:hanging="11"/>
        <w:jc w:val="center"/>
        <w:rPr>
          <w:sz w:val="28"/>
          <w:szCs w:val="28"/>
        </w:rPr>
      </w:pPr>
    </w:p>
    <w:p w:rsidR="007629C0" w:rsidP="00B4069D">
      <w:pPr>
        <w:ind w:left="709" w:hanging="11"/>
        <w:jc w:val="both"/>
        <w:rPr>
          <w:sz w:val="28"/>
          <w:szCs w:val="28"/>
          <w:vertAlign w:val="subscript"/>
        </w:rPr>
      </w:pPr>
    </w:p>
    <w:p w:rsidR="0034580F" w:rsidRPr="0034580F" w:rsidP="0034580F">
      <w:pPr>
        <w:ind w:right="43"/>
        <w:jc w:val="center"/>
        <w:rPr>
          <w:b/>
        </w:rPr>
        <w:sectPr>
          <w:type w:val="nextPage"/>
          <w:pgSz w:w="11906" w:h="16838"/>
          <w:pgMar w:top="1134" w:right="850" w:bottom="1134" w:left="1701" w:header="708" w:footer="708" w:gutter="0"/>
          <w:pgNumType w:start="1"/>
          <w:cols w:space="708"/>
          <w:docGrid w:linePitch="360"/>
        </w:sectPr>
      </w:pPr>
      <w:r w:rsidRPr="001C44C0" w:rsidR="001C44C0">
        <w:rPr>
          <w:b/>
        </w:rPr>
        <w:t xml:space="preserve">Билет рассмотрен и утвержден на заседании кафедры   СМ11  </w:t>
      </w:r>
      <w:r w:rsidR="00394688">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AD1445" w:rsidP="00AD1445">
      <w:pPr>
        <w:jc w:val="center"/>
      </w:pPr>
      <w:r>
        <w:t>Московский государственный технический университет им. Н.Э. Баумана</w:t>
      </w:r>
    </w:p>
    <w:p w:rsidR="00AD1445" w:rsidP="00AD1445">
      <w:pPr>
        <w:jc w:val="center"/>
      </w:pPr>
      <w:r>
        <w:t xml:space="preserve">(национальный исследовательский  университет) </w:t>
      </w:r>
    </w:p>
    <w:p w:rsidR="00AD1445" w:rsidP="00AD1445">
      <w:pPr>
        <w:jc w:val="center"/>
      </w:pPr>
      <w:r>
        <w:pict>
          <v:line id="_x0000_s1172" style="position:absolute;z-index:251669504" from="-10.8pt,8.7pt" to="457.2pt,8.7pt" o:allowincell="f" strokeweight="4.5pt">
            <v:stroke linestyle="thickThin"/>
          </v:line>
        </w:pict>
      </w:r>
    </w:p>
    <w:p w:rsidR="00AD1445" w:rsidP="00AD1445">
      <w:pPr>
        <w:jc w:val="center"/>
        <w:rPr>
          <w:b/>
        </w:rPr>
      </w:pPr>
      <w:r>
        <w:rPr>
          <w:b/>
        </w:rPr>
        <w:t>ЭКЗАМЕНАЦИОННЫЙ БИЛЕТ №  10</w:t>
      </w:r>
    </w:p>
    <w:p w:rsidR="00AD1445" w:rsidP="00AD1445">
      <w:pPr>
        <w:jc w:val="center"/>
        <w:rPr>
          <w:b/>
          <w:sz w:val="32"/>
          <w:szCs w:val="32"/>
        </w:rPr>
      </w:pPr>
    </w:p>
    <w:p w:rsidR="00AD1445" w:rsidP="00AD1445">
      <w:pPr>
        <w:jc w:val="center"/>
        <w:rPr>
          <w:b/>
          <w:sz w:val="32"/>
          <w:szCs w:val="32"/>
        </w:rPr>
      </w:pPr>
      <w:r>
        <w:rPr>
          <w:b/>
          <w:sz w:val="32"/>
          <w:szCs w:val="32"/>
        </w:rPr>
        <w:t>по курсу «Гидравлические приводы ПРТС»</w:t>
      </w:r>
    </w:p>
    <w:p w:rsidR="00AD1445" w:rsidP="00AD1445">
      <w:pPr>
        <w:jc w:val="center"/>
        <w:rPr>
          <w:b/>
          <w:sz w:val="32"/>
          <w:szCs w:val="32"/>
        </w:rPr>
      </w:pPr>
    </w:p>
    <w:p w:rsidR="00AD1445" w:rsidP="00AD1445">
      <w:pPr>
        <w:jc w:val="center"/>
        <w:rPr>
          <w:b/>
          <w:sz w:val="32"/>
          <w:szCs w:val="32"/>
        </w:rPr>
      </w:pPr>
    </w:p>
    <w:p w:rsidR="00AD1445" w:rsidP="007629C0">
      <w:pPr>
        <w:jc w:val="center"/>
        <w:rPr>
          <w:b/>
          <w:sz w:val="32"/>
          <w:szCs w:val="32"/>
        </w:rPr>
      </w:pPr>
    </w:p>
    <w:p w:rsidR="00CF2BD3" w:rsidP="00CF2BD3">
      <w:pPr>
        <w:numPr>
          <w:ilvl w:val="0"/>
          <w:numId w:val="4"/>
        </w:numPr>
        <w:ind w:hanging="11"/>
        <w:jc w:val="both"/>
        <w:rPr>
          <w:sz w:val="28"/>
          <w:szCs w:val="28"/>
        </w:rPr>
      </w:pPr>
      <w:r>
        <w:rPr>
          <w:sz w:val="28"/>
          <w:szCs w:val="28"/>
        </w:rPr>
        <w:t xml:space="preserve">Составить математическую модель гидропривода, изображенного на  рисунке 1, в виде системы уравнений и структурной схемы. </w:t>
      </w:r>
      <w:r w:rsidRPr="001E4D4B">
        <w:rPr>
          <w:sz w:val="28"/>
          <w:szCs w:val="28"/>
        </w:rPr>
        <w:t xml:space="preserve"> </w:t>
      </w:r>
      <w:r>
        <w:rPr>
          <w:sz w:val="28"/>
          <w:szCs w:val="28"/>
        </w:rPr>
        <w:t xml:space="preserve"> Получить передаточную функцию гидропривода. В качестве входной координаты в передаточной функции  использовать условный безразмерный параметр регулирования реверсивного насоса, выходная координата –  линейная скорость движения штока  гидроцилиндра. На штоке гидроцилиндра     закреплен объект   массой </w:t>
      </w:r>
      <w:r>
        <w:rPr>
          <w:position w:val="-12"/>
        </w:rPr>
        <w:object>
          <v:shape id="_x0000_i1173" type="#_x0000_t75" style="width:23.54pt;height:23.54pt" o:ole="" o:preferrelative="t" filled="f" stroked="f">
            <v:fill o:detectmouseclick="f"/>
            <v:imagedata r:id="rId19" o:title=""/>
            <o:lock v:ext="edit" aspectratio="t"/>
          </v:shape>
          <o:OLEObject Type="Embed" ProgID="Equation.DSMT4" ShapeID="_x0000_i1173" DrawAspect="Content" ObjectID="_1652783893" r:id="rId20"/>
        </w:object>
      </w:r>
      <w:r w:rsidRPr="00C62ECF">
        <w:t xml:space="preserve">, </w:t>
      </w:r>
      <w:r w:rsidRPr="00C62ECF">
        <w:rPr>
          <w:sz w:val="28"/>
          <w:szCs w:val="28"/>
        </w:rPr>
        <w:t xml:space="preserve">который  </w:t>
      </w:r>
      <w:r>
        <w:rPr>
          <w:sz w:val="28"/>
          <w:szCs w:val="28"/>
        </w:rPr>
        <w:t xml:space="preserve"> перемещается  в воде.</w:t>
      </w:r>
    </w:p>
    <w:p w:rsidR="00802177" w:rsidP="00802177">
      <w:pPr>
        <w:ind w:left="709"/>
        <w:jc w:val="both"/>
        <w:rPr>
          <w:sz w:val="28"/>
          <w:szCs w:val="28"/>
        </w:rPr>
      </w:pPr>
      <w:r>
        <w:rPr>
          <w:sz w:val="28"/>
          <w:szCs w:val="28"/>
        </w:rPr>
        <w:pict>
          <v:group id="_x0000_i1174" editas="canvas" style="width:437.9pt;height:201.1pt;mso-position-horizontal-relative:char;mso-position-vertical-relative:line" coordorigin="2211,5671" coordsize="8758,4022">
            <o:lock v:ext="edit" aspectratio="t"/>
            <v:shape id="_x0000_s1175" type="#_x0000_t75" style="width:8758;height:4022;left:2211;position:absolute;top:5671" o:preferrelative="f" filled="f" stroked="f">
              <v:fill o:detectmouseclick="t"/>
              <o:lock v:ext="edit" text="t"/>
            </v:shape>
            <v:oval id="_x0000_s1176" style="width:725;height:723;left:3494;position:absolute;top:6872" strokeweight="1.5pt"/>
            <v:oval id="_x0000_s1177" style="width:725;height:722;left:4581;position:absolute;top:6872" strokeweight="1.5pt"/>
            <v:rect id="_x0000_s1178" style="width:362;height:79;left:4219;position:absolute;top:7210"/>
            <v:line id="_x0000_s1179" style="position:absolute" from="4973,7608" to="4975,8065" strokeweight="1.5pt"/>
            <v:line id="_x0000_s1180" style="position:absolute" from="4974,6355" to="4976,6868" strokeweight="1.5pt"/>
            <v:line id="_x0000_s1181" style="position:absolute" from="4974,8065" to="7015,8066" strokeweight="1.5pt"/>
            <v:line id="_x0000_s1182" style="position:absolute" from="4974,6355" to="7006,6356" strokeweight="1.5pt"/>
            <v:line id="_x0000_s1183" style="flip:y;position:absolute" from="4974,6868" to="4975,7039">
              <v:stroke endarrow="block" endarrowwidth="wide" endarrowlength="long"/>
            </v:line>
            <v:line id="_x0000_s1184" style="flip:x;position:absolute" from="4974,7495" to="4975,7609">
              <v:stroke endarrow="block" endarrowwidth="wide" endarrowlength="long"/>
            </v:line>
            <v:line id="_x0000_s1185" style="flip:y;position:absolute" from="4575,6868" to="5373,7552">
              <v:stroke endarrow="block"/>
            </v:line>
            <v:rect id="_x0000_s1186" style="width:513;height:228;left:5289;position:absolute;top:7153" strokeweight="1.5pt"/>
            <v:line id="_x0000_s1187" style="flip:x y;position:absolute" from="5373,7267" to="5544,7268">
              <v:stroke endarrow="block" endarrowwidth="wide" endarrowlength="long"/>
            </v:line>
            <v:line id="_x0000_s1188" style="flip:y;position:absolute" from="5658,7210" to="5772,7324" strokeweight="1.25pt"/>
            <v:shape id="_x0000_s1189" type="#_x0000_t202" style="width:480;height:433;left:3606;position:absolute;top:6982" stroked="t" strokecolor="white">
              <v:fill opacity="0"/>
              <v:textbox>
                <w:txbxContent>
                  <w:p w:rsidR="00970DE1" w:rsidP="00CF2BD3">
                    <w:r>
                      <w:t>М</w:t>
                    </w:r>
                  </w:p>
                </w:txbxContent>
              </v:textbox>
            </v:shape>
            <v:shape id="_x0000_s1190" style="width:114;height:570;left:4347;position:absolute;top:6982" coordsize="237,684" path="m57,hbc100,57,143,114,171,171hbc199,228,237,276,228,342hbc219,408,152,513,114,570hbc76,627,38,655,,684hae" filled="f">
              <v:fill opacity="1" o:opacity2="1"/>
              <v:stroke startarrow="none" endarrow="open"/>
              <v:path arrowok="t"/>
            </v:shape>
            <v:rect id="_x0000_s1191" style="width:855;height:416;left:7036;position:absolute;top:6982" strokeweight="1.5pt"/>
            <v:rect id="_x0000_s1192" style="width:285;height:1237;left:7320;position:absolute;top:7398" strokeweight="1.5pt"/>
            <v:line id="_x0000_s1193" style="flip:x;position:absolute" from="7035,6241" to="7036,8203" strokeweight="1.5pt"/>
            <v:line id="_x0000_s1194" style="flip:x;position:absolute" from="7874,6241" to="7890,8203" strokeweight="1.5pt"/>
            <v:line id="_x0000_s1195" style="flip:x;position:absolute" from="7035,6241" to="7320,6242" strokeweight="1.5pt"/>
            <v:line id="_x0000_s1196" style="flip:x;position:absolute" from="7605,6241" to="7890,6242" strokeweight="1.5pt"/>
            <v:line id="_x0000_s1197" style="flip:x;position:absolute" from="7044,8196" to="7329,8197" strokeweight="1.5pt"/>
            <v:line id="_x0000_s1198" style="flip:x;position:absolute" from="7596,8178" to="7881,8179" strokeweight="1.5pt"/>
            <v:rect id="_x0000_s1199" style="width:285;height:1150;left:7333;position:absolute;top:5828" strokeweight="1.5pt"/>
            <v:shape id="_x0000_s1200" style="width:114;height:399;flip:x;left:6375;position:absolute;top:6874" coordsize="133,399" path="m,hbc47,33,95,67,114,114hbc133,161,133,238,114,285hbc95,332,47,365,,399hae" filled="f" strokeweight="1.25pt">
              <v:fill opacity="1" o:opacity2="1"/>
              <v:path arrowok="t"/>
            </v:shape>
            <v:shape id="_x0000_s1201" style="width:133;height:399;left:6121;position:absolute;top:6893" coordsize="133,399" path="m,hbc47,33,95,67,114,114hbc133,161,133,238,114,285hbc95,332,47,365,,399hae" filled="f" strokeweight="1.25pt">
              <v:fill opacity="1" o:opacity2="1"/>
              <v:path arrowok="t"/>
            </v:shape>
            <v:line id="_x0000_s1202" style="position:absolute" from="6310,6350" to="6311,8060" strokeweight="1.25pt">
              <v:stroke startarrow="oval" startarrowwidth="narrow" startarrowlength="short" endarrow="oval" endarrowwidth="narrow" endarrowlength="short"/>
            </v:line>
            <v:rect id="_x0000_s1203" style="width:699;height:593;left:7096;position:absolute;top:8884" strokeweight="1pt"/>
            <v:line id="_x0000_s1204" style="position:absolute" from="7429,8659" to="7430,8868"/>
            <v:line id="_x0000_s1205" style="flip:x;position:absolute" from="7479,8646" to="7486,8864"/>
            <v:shape id="_x0000_s1206" type="#_x0000_t41" style="width:684;height:539;left:8633;mso-wrap-style:none;position:absolute;top:7998" adj="-28832,41757,-3789,7213,-16768,22281,-14779,24285">
              <o:callout v:ext="edit" minusy="t"/>
              <v:textbox style="mso-fit-shape-to-text:t">
                <w:txbxContent>
                  <w:p w:rsidR="00970DE1" w:rsidP="00CF2BD3">
                    <w:r>
                      <w:rPr>
                        <w:position w:val="-12"/>
                      </w:rPr>
                      <w:object>
                        <v:shape id="_x0000_i1207" type="#_x0000_t75" style="width:19pt;height:19pt" o:ole="" o:preferrelative="t" filled="f" stroked="f">
                          <v:fill o:detectmouseclick="f"/>
                          <v:imagedata r:id="rId19" o:title=""/>
                          <o:lock v:ext="edit" aspectratio="t"/>
                        </v:shape>
                        <o:OLEObject Type="Embed" ProgID="Equation.DSMT4" ShapeID="_x0000_i1207" DrawAspect="Content" ObjectID="_1652783825" r:id="rId21"/>
                      </w:object>
                    </w:r>
                  </w:p>
                </w:txbxContent>
              </v:textbox>
            </v:shape>
            <w10:anchorlock/>
          </v:group>
        </w:pict>
      </w:r>
    </w:p>
    <w:p w:rsidR="00802177" w:rsidP="00CF2BD3">
      <w:pPr>
        <w:jc w:val="center"/>
        <w:rPr>
          <w:noProof/>
          <w:sz w:val="28"/>
          <w:szCs w:val="28"/>
        </w:rPr>
      </w:pPr>
      <w:r w:rsidR="00CF2BD3">
        <w:rPr>
          <w:noProof/>
          <w:sz w:val="28"/>
          <w:szCs w:val="28"/>
        </w:rPr>
        <w:t>Рисунок 1</w:t>
      </w:r>
    </w:p>
    <w:p w:rsidR="00C53EB2" w:rsidP="00A20D4B">
      <w:pPr>
        <w:ind w:left="709"/>
        <w:jc w:val="both"/>
        <w:rPr>
          <w:sz w:val="28"/>
          <w:szCs w:val="28"/>
        </w:rPr>
      </w:pPr>
      <w:r>
        <w:rPr>
          <w:noProof/>
          <w:sz w:val="28"/>
          <w:szCs w:val="28"/>
        </w:rPr>
        <w:pict>
          <v:line id="_x0000_s1208" style="position:absolute;z-index:251668480" from="521.55pt,223.15pt" to="542.05pt,223.15pt"/>
        </w:pict>
      </w:r>
      <w:r>
        <w:rPr>
          <w:noProof/>
          <w:sz w:val="28"/>
          <w:szCs w:val="28"/>
        </w:rPr>
        <w:pict>
          <v:line id="_x0000_s1209" style="position:absolute;z-index:251667456" from="521.55pt,223.15pt" to="542.05pt,223.15pt"/>
        </w:pict>
      </w:r>
    </w:p>
    <w:p w:rsidR="0087258E" w:rsidP="00F156B7">
      <w:pPr>
        <w:ind w:left="360" w:hanging="11"/>
        <w:jc w:val="center"/>
        <w:rPr>
          <w:sz w:val="28"/>
          <w:szCs w:val="28"/>
        </w:rPr>
      </w:pPr>
    </w:p>
    <w:p w:rsidR="00970DE1" w:rsidP="00970DE1">
      <w:pPr>
        <w:ind w:left="709" w:hanging="11"/>
        <w:jc w:val="both"/>
        <w:rPr>
          <w:sz w:val="28"/>
          <w:szCs w:val="28"/>
          <w:vertAlign w:val="subscript"/>
        </w:rPr>
      </w:pPr>
      <w:r>
        <w:rPr>
          <w:sz w:val="28"/>
          <w:szCs w:val="28"/>
        </w:rPr>
        <w:t>2. Гидросистема подводного аппарата, без установленного компенсатора заполнена  на воздухе при температуре окружающей среды 25</w:t>
      </w:r>
      <w:r>
        <w:rPr>
          <w:sz w:val="28"/>
          <w:szCs w:val="28"/>
          <w:vertAlign w:val="superscript"/>
        </w:rPr>
        <w:t>0</w:t>
      </w:r>
      <w:r>
        <w:rPr>
          <w:sz w:val="28"/>
          <w:szCs w:val="28"/>
        </w:rPr>
        <w:t xml:space="preserve">С рабочей жидкостью   в объеме </w:t>
      </w:r>
      <w:smartTag w:uri="urn:schemas-microsoft-com:office:smarttags" w:element="metricconverter">
        <w:smartTagPr>
          <w:attr w:name="ProductID" w:val="10 литров"/>
        </w:smartTagPr>
        <w:r>
          <w:rPr>
            <w:sz w:val="28"/>
            <w:szCs w:val="28"/>
          </w:rPr>
          <w:t>10 литров</w:t>
        </w:r>
      </w:smartTag>
      <w:r>
        <w:rPr>
          <w:sz w:val="28"/>
          <w:szCs w:val="28"/>
        </w:rPr>
        <w:t>. После включения гидросистемы на палубе судна температура рабочей жидкости увеличилась до 70</w:t>
      </w:r>
      <w:r>
        <w:rPr>
          <w:sz w:val="28"/>
          <w:szCs w:val="28"/>
          <w:vertAlign w:val="superscript"/>
        </w:rPr>
        <w:t>0</w:t>
      </w:r>
      <w:r>
        <w:rPr>
          <w:sz w:val="28"/>
          <w:szCs w:val="28"/>
        </w:rPr>
        <w:t xml:space="preserve">С. Какое давление будет  в гидросистеме? </w:t>
      </w:r>
    </w:p>
    <w:p w:rsidR="00970DE1" w:rsidP="00970DE1">
      <w:pPr>
        <w:ind w:left="360" w:hanging="11"/>
        <w:jc w:val="center"/>
        <w:rPr>
          <w:sz w:val="28"/>
          <w:szCs w:val="28"/>
        </w:rPr>
      </w:pPr>
    </w:p>
    <w:p w:rsidR="007629C0" w:rsidP="00B4069D">
      <w:pPr>
        <w:ind w:left="709" w:hanging="11"/>
        <w:jc w:val="both"/>
        <w:rPr>
          <w:sz w:val="28"/>
          <w:szCs w:val="28"/>
          <w:vertAlign w:val="subscript"/>
        </w:rPr>
      </w:pPr>
    </w:p>
    <w:p w:rsidR="00B75029" w:rsidP="00B75029">
      <w:pPr>
        <w:ind w:right="43"/>
        <w:jc w:val="center"/>
        <w:rPr>
          <w:b/>
        </w:rPr>
      </w:pPr>
      <w:r w:rsidR="00AD1445">
        <w:rPr>
          <w:b/>
        </w:rPr>
        <w:t xml:space="preserve">Билет рассмотрен и утвержден на заседании кафедры   СМ11  </w:t>
      </w:r>
      <w:r w:rsidR="00E46053">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B75029" w:rsidP="00B75029">
      <w:pPr>
        <w:ind w:left="360"/>
        <w:rPr>
          <w:b/>
          <w:sz w:val="28"/>
          <w:szCs w:val="28"/>
        </w:rPr>
      </w:pPr>
    </w:p>
    <w:p w:rsidR="00AD1445" w:rsidP="00AD1445">
      <w:pPr>
        <w:ind w:left="360"/>
        <w:rPr>
          <w:b/>
          <w:sz w:val="28"/>
          <w:szCs w:val="28"/>
        </w:rPr>
      </w:pPr>
    </w:p>
    <w:p w:rsidR="00F156B7">
      <w:pPr>
        <w:rPr>
          <w:sz w:val="28"/>
          <w:szCs w:val="28"/>
        </w:rPr>
        <w:sectPr>
          <w:type w:val="nextPage"/>
          <w:pgSz w:w="11906" w:h="16838"/>
          <w:pgMar w:top="1134" w:right="850" w:bottom="1134" w:left="1701" w:header="708" w:footer="708" w:gutter="0"/>
          <w:pgNumType w:start="1"/>
          <w:cols w:space="708"/>
          <w:docGrid w:linePitch="360"/>
        </w:sectPr>
      </w:pPr>
    </w:p>
    <w:p w:rsidR="00B57BF0" w:rsidP="007629C0">
      <w:pPr>
        <w:jc w:val="center"/>
        <w:rPr>
          <w:b/>
          <w:sz w:val="32"/>
          <w:szCs w:val="32"/>
        </w:rPr>
      </w:pPr>
    </w:p>
    <w:p w:rsidR="00B57BF0" w:rsidP="00B57BF0">
      <w:pPr>
        <w:jc w:val="center"/>
      </w:pPr>
      <w:r>
        <w:t>Московский государственный технический университет им. Н.Э. Баумана</w:t>
      </w:r>
    </w:p>
    <w:p w:rsidR="00B57BF0" w:rsidP="00B57BF0">
      <w:pPr>
        <w:jc w:val="center"/>
      </w:pPr>
      <w:r>
        <w:t xml:space="preserve">(национальный исследовательский  университет) </w:t>
      </w:r>
    </w:p>
    <w:p w:rsidR="00B57BF0" w:rsidP="00B57BF0">
      <w:pPr>
        <w:jc w:val="center"/>
      </w:pPr>
      <w:r>
        <w:pict>
          <v:line id="_x0000_s1210" style="position:absolute;z-index:251672576" from="-10.8pt,8.7pt" to="457.2pt,8.7pt" o:allowincell="f" strokeweight="4.5pt">
            <v:stroke linestyle="thickThin"/>
          </v:line>
        </w:pict>
      </w:r>
    </w:p>
    <w:p w:rsidR="00B57BF0" w:rsidP="00B57BF0">
      <w:pPr>
        <w:jc w:val="center"/>
        <w:rPr>
          <w:b/>
        </w:rPr>
      </w:pPr>
      <w:r>
        <w:rPr>
          <w:b/>
        </w:rPr>
        <w:t>ЭКЗАМЕНАЦИОННЫЙ БИЛЕТ №  1</w:t>
      </w:r>
    </w:p>
    <w:p w:rsidR="00B57BF0" w:rsidP="00B57BF0">
      <w:pPr>
        <w:jc w:val="center"/>
        <w:rPr>
          <w:b/>
          <w:sz w:val="32"/>
          <w:szCs w:val="32"/>
        </w:rPr>
      </w:pPr>
    </w:p>
    <w:p w:rsidR="00B57BF0" w:rsidP="00B57BF0">
      <w:pPr>
        <w:jc w:val="center"/>
        <w:rPr>
          <w:b/>
          <w:sz w:val="32"/>
          <w:szCs w:val="32"/>
        </w:rPr>
      </w:pPr>
      <w:r>
        <w:rPr>
          <w:b/>
          <w:sz w:val="32"/>
          <w:szCs w:val="32"/>
        </w:rPr>
        <w:t>по курсу «Гидравлические приводы ПРТС»</w:t>
      </w:r>
    </w:p>
    <w:p w:rsidR="00B57BF0" w:rsidP="00B57BF0">
      <w:pPr>
        <w:jc w:val="center"/>
        <w:rPr>
          <w:b/>
          <w:sz w:val="32"/>
          <w:szCs w:val="32"/>
        </w:rPr>
      </w:pPr>
    </w:p>
    <w:p w:rsidR="00B57BF0" w:rsidP="00B57BF0">
      <w:pPr>
        <w:rPr>
          <w:sz w:val="28"/>
          <w:szCs w:val="28"/>
        </w:rPr>
      </w:pPr>
    </w:p>
    <w:p w:rsidR="00B57BF0" w:rsidP="00B57BF0">
      <w:pPr>
        <w:ind w:left="360" w:firstLine="2334"/>
        <w:rPr>
          <w:sz w:val="28"/>
          <w:szCs w:val="28"/>
          <w:vertAlign w:val="subscript"/>
        </w:rPr>
      </w:pPr>
    </w:p>
    <w:p w:rsidR="007629C0" w:rsidP="00B57BF0">
      <w:pPr>
        <w:rPr>
          <w:sz w:val="28"/>
          <w:szCs w:val="28"/>
        </w:rPr>
      </w:pPr>
      <w:r>
        <w:rPr>
          <w:sz w:val="28"/>
          <w:szCs w:val="28"/>
        </w:rPr>
        <w:t xml:space="preserve">    </w:t>
      </w:r>
      <w:r w:rsidR="0032756D">
        <w:rPr>
          <w:sz w:val="28"/>
          <w:szCs w:val="28"/>
        </w:rPr>
        <w:tab/>
      </w:r>
      <w:r w:rsidR="00B57BF0">
        <w:rPr>
          <w:sz w:val="28"/>
          <w:szCs w:val="28"/>
        </w:rPr>
        <w:t xml:space="preserve">1. </w:t>
      </w:r>
      <w:r w:rsidR="003D5711">
        <w:rPr>
          <w:sz w:val="28"/>
          <w:szCs w:val="28"/>
        </w:rPr>
        <w:t xml:space="preserve">Составить математическую модель гидропривода, изображенного на </w:t>
      </w:r>
      <w:r w:rsidR="00360022">
        <w:rPr>
          <w:sz w:val="28"/>
          <w:szCs w:val="28"/>
        </w:rPr>
        <w:t xml:space="preserve"> рисунке 1, в виде системы уравнений и структурной схемы. </w:t>
      </w:r>
      <w:r w:rsidRPr="001E4D4B" w:rsidR="00360022">
        <w:rPr>
          <w:sz w:val="28"/>
          <w:szCs w:val="28"/>
        </w:rPr>
        <w:t xml:space="preserve"> </w:t>
      </w:r>
      <w:r w:rsidR="00360022">
        <w:rPr>
          <w:sz w:val="28"/>
          <w:szCs w:val="28"/>
        </w:rPr>
        <w:t xml:space="preserve"> </w:t>
      </w:r>
      <w:r>
        <w:rPr>
          <w:sz w:val="28"/>
          <w:szCs w:val="28"/>
        </w:rPr>
        <w:t xml:space="preserve"> </w:t>
      </w:r>
      <w:r w:rsidRPr="001E4D4B" w:rsidR="001E4D4B">
        <w:rPr>
          <w:sz w:val="28"/>
          <w:szCs w:val="28"/>
        </w:rPr>
        <w:t xml:space="preserve"> </w:t>
      </w:r>
      <w:r w:rsidR="007C3017">
        <w:rPr>
          <w:sz w:val="28"/>
          <w:szCs w:val="28"/>
        </w:rPr>
        <w:t xml:space="preserve"> Получить передаточную функцию гидропривода. </w:t>
      </w:r>
      <w:r w:rsidR="001E4D4B">
        <w:rPr>
          <w:sz w:val="28"/>
          <w:szCs w:val="28"/>
        </w:rPr>
        <w:t>В качестве входной координаты</w:t>
      </w:r>
      <w:r w:rsidR="00856A7B">
        <w:rPr>
          <w:sz w:val="28"/>
          <w:szCs w:val="28"/>
        </w:rPr>
        <w:t xml:space="preserve"> в передаточной функции </w:t>
      </w:r>
      <w:r w:rsidR="001E4D4B">
        <w:rPr>
          <w:sz w:val="28"/>
          <w:szCs w:val="28"/>
        </w:rPr>
        <w:t xml:space="preserve"> использовать перемещение зол</w:t>
      </w:r>
      <w:r w:rsidR="00D81E75">
        <w:rPr>
          <w:sz w:val="28"/>
          <w:szCs w:val="28"/>
        </w:rPr>
        <w:t>отника в распределителе 1, выходная координата – уг</w:t>
      </w:r>
      <w:r w:rsidR="004B4FD5">
        <w:rPr>
          <w:sz w:val="28"/>
          <w:szCs w:val="28"/>
        </w:rPr>
        <w:t>ол поворота вала  гидромотора 2</w:t>
      </w:r>
      <w:r w:rsidR="00D81E75">
        <w:rPr>
          <w:sz w:val="28"/>
          <w:szCs w:val="28"/>
        </w:rPr>
        <w:t>.</w:t>
      </w:r>
      <w:r w:rsidR="00BE3A9A">
        <w:rPr>
          <w:sz w:val="28"/>
          <w:szCs w:val="28"/>
        </w:rPr>
        <w:t xml:space="preserve"> Н</w:t>
      </w:r>
      <w:r w:rsidR="00D81E75">
        <w:rPr>
          <w:sz w:val="28"/>
          <w:szCs w:val="28"/>
        </w:rPr>
        <w:t xml:space="preserve">а вал гидромотора   </w:t>
      </w:r>
      <w:r w:rsidR="001E4D4B">
        <w:rPr>
          <w:sz w:val="28"/>
          <w:szCs w:val="28"/>
        </w:rPr>
        <w:t xml:space="preserve"> </w:t>
      </w:r>
      <w:r w:rsidR="00BE3A9A">
        <w:rPr>
          <w:sz w:val="28"/>
          <w:szCs w:val="28"/>
        </w:rPr>
        <w:t xml:space="preserve"> закреплен объект </w:t>
      </w:r>
      <w:r w:rsidR="001E4D4B">
        <w:rPr>
          <w:sz w:val="28"/>
          <w:szCs w:val="28"/>
        </w:rPr>
        <w:t xml:space="preserve"> с моментом   инерции  </w:t>
      </w:r>
      <w:r>
        <w:rPr>
          <w:b/>
          <w:position w:val="-12"/>
          <w:lang w:val="en-US"/>
        </w:rPr>
        <w:object>
          <v:shape id="_x0000_i1211" type="#_x0000_t75" style="width:17pt;height:19pt" o:ole="" o:preferrelative="t" filled="f" stroked="f">
            <v:fill o:detectmouseclick="f"/>
            <v:imagedata r:id="rId4" o:title=""/>
            <o:lock v:ext="edit" aspectratio="t"/>
          </v:shape>
          <o:OLEObject Type="Embed" ProgID="Equation.DSMT4" ShapeID="_x0000_i1211" DrawAspect="Content" ObjectID="_1652682904" r:id="rId22"/>
        </w:object>
      </w:r>
      <w:r w:rsidR="001E4D4B">
        <w:rPr>
          <w:b/>
        </w:rPr>
        <w:t>.</w:t>
      </w:r>
      <w:r w:rsidR="001E4D4B">
        <w:rPr>
          <w:sz w:val="28"/>
          <w:szCs w:val="28"/>
        </w:rPr>
        <w:t xml:space="preserve"> </w:t>
      </w:r>
    </w:p>
    <w:p w:rsidR="003D5711" w:rsidP="00F156B7">
      <w:pPr>
        <w:ind w:left="1843" w:hanging="11"/>
        <w:rPr>
          <w:sz w:val="28"/>
          <w:szCs w:val="28"/>
        </w:rPr>
      </w:pPr>
      <w:r>
        <w:rPr>
          <w:noProof/>
          <w:sz w:val="28"/>
          <w:szCs w:val="28"/>
        </w:rPr>
        <w:pict>
          <v:line id="_x0000_s1212" style="position:absolute;z-index:251671552" from="521.55pt,223.15pt" to="542.05pt,223.15pt"/>
        </w:pict>
      </w:r>
      <w:r>
        <w:rPr>
          <w:noProof/>
          <w:sz w:val="28"/>
          <w:szCs w:val="28"/>
        </w:rPr>
        <w:pict>
          <v:line id="_x0000_s1213" style="position:absolute;z-index:251670528" from="521.55pt,223.15pt" to="542.05pt,223.15pt"/>
        </w:pict>
      </w:r>
      <w:r>
        <w:rPr>
          <w:sz w:val="28"/>
          <w:szCs w:val="28"/>
        </w:rPr>
        <w:pict>
          <v:group id="_x0000_i1214" editas="canvas" style="width:347.55pt;height:203.35pt;mso-position-horizontal-relative:char;mso-position-vertical-relative:line" coordorigin="1701,4564" coordsize="6951,4067">
            <o:lock v:ext="edit" aspectratio="t"/>
            <v:shape id="_x0000_s1215" type="#_x0000_t75" style="width:6951;height:4067;left:1701;position:absolute;top:4564" o:preferrelative="f" filled="f" stroked="f">
              <v:fill o:detectmouseclick="t"/>
              <o:lock v:ext="edit" text="t"/>
            </v:shape>
            <v:line id="_x0000_s1216" style="position:absolute" from="3639,5893" to="4209,5894" strokeweight="1.5pt">
              <v:stroke endarrow="block"/>
            </v:line>
            <v:line id="_x0000_s1217" style="position:absolute" from="3354,6805" to="3355,8344" strokeweight="1.5pt"/>
            <v:line id="_x0000_s1218" style="position:absolute" from="3183,8287" to="3184,8458" strokeweight="1.5pt"/>
            <v:line id="_x0000_s1219" style="position:absolute" from="3525,8287" to="3526,8458" strokeweight="1.5pt"/>
            <v:line id="_x0000_s1220" style="position:absolute" from="3183,8458" to="3525,8459" strokeweight="1.5pt"/>
            <v:shape id="_x0000_s1221" style="width:399;height:57;left:5064;position:absolute;rotation:270;top:6520" coordsize="570,57" path="m,hbc95,28,190,57,285,57hbc380,57,475,28,570,hae" filled="f" strokeweight="1.25pt">
              <v:fill opacity="1" o:opacity2="1"/>
              <v:path arrowok="t"/>
            </v:shape>
            <v:shape id="_x0000_s1222" style="width:399;height:57;left:5235;position:absolute;rotation:90;top:6520" coordsize="570,57" path="m,hbc95,28,190,57,285,57hbc380,57,475,28,570,hae" filled="f" strokeweight="1.25pt">
              <v:fill opacity="1" o:opacity2="1"/>
              <v:path arrowok="t"/>
            </v:shape>
            <v:line id="_x0000_s1223" style="flip:x;position:absolute" from="2157,6463" to="3753,6464" strokeweight="1.5pt"/>
            <v:line id="_x0000_s1224" style="position:absolute" from="2043,6463" to="2157,6464" strokeweight="1.5pt">
              <v:stroke endarrow="block" endarrowwidth="wide"/>
            </v:line>
            <v:rect id="_x0000_s1225" style="width:570;height:570;left:3639;position:absolute;top:5779" strokeweight="1.5pt">
              <v:fill opacity="0"/>
            </v:rect>
            <v:rect id="_x0000_s1226" style="width:570;height:570;left:3639;position:absolute;top:6349" strokeweight="1.5pt">
              <v:fill opacity="0"/>
            </v:rect>
            <v:rect id="_x0000_s1227" style="width:570;height:570;left:3639;position:absolute;top:6919" strokeweight="1.5pt">
              <v:fill opacity="0"/>
            </v:rect>
            <v:line id="_x0000_s1228" style="position:absolute" from="3582,5779" to="3582,7489" strokeweight="1pt"/>
            <v:line id="_x0000_s1229" style="position:absolute" from="4266,5779" to="4267,7489" strokeweight="1pt"/>
            <v:line id="_x0000_s1230" style="flip:x;position:absolute" from="3639,6178" to="4209,6179" strokeweight="1.5pt">
              <v:stroke endarrow="block"/>
            </v:line>
            <v:line id="_x0000_s1231" style="position:absolute" from="3639,7033" to="4209,7375" strokeweight="1.5pt">
              <v:stroke endarrow="block"/>
            </v:line>
            <v:line id="_x0000_s1232" style="flip:x;position:absolute" from="3639,7033" to="4209,7375" strokeweight="1.5pt">
              <v:stroke endarrow="block"/>
            </v:line>
            <v:line id="_x0000_s1233" style="flip:x;position:absolute" from="3354,6804" to="3753,6805" strokeweight="1.5pt"/>
            <v:line id="_x0000_s1234" style="flip:x;position:absolute" from="4095,6805" to="4494,6806" strokeweight="1.5pt"/>
            <v:line id="_x0000_s1235" style="flip:x;position:absolute" from="4095,6463" to="4494,6464" strokeweight="1.5pt"/>
            <v:line id="_x0000_s1236" style="position:absolute" from="3753,6406" to="3754,6520" strokeweight="1.5pt"/>
            <v:line id="_x0000_s1237" style="position:absolute" from="3753,6748" to="3754,6862" strokeweight="1.5pt"/>
            <v:line id="_x0000_s1238" style="position:absolute" from="4094,6406" to="4095,6520" strokeweight="1.5pt"/>
            <v:line id="_x0000_s1239" style="position:absolute" from="4095,6748" to="4096,6862" strokeweight="1.5pt"/>
            <v:line id="_x0000_s1240" style="position:absolute" from="4494,6805" to="4495,7375" strokeweight="1.5pt"/>
            <v:line id="_x0000_s1241" style="position:absolute" from="4494,5893" to="4495,6463" strokeweight="1.5pt"/>
            <v:line id="_x0000_s1242" style="flip:y;position:absolute" from="4495,7367" to="6444,7375" strokeweight="1.5pt"/>
            <v:line id="_x0000_s1243" style="position:absolute" from="4494,5893" to="6390,5894" strokeweight="1.5pt"/>
            <v:line id="_x0000_s1244" style="position:absolute" from="5349,5893" to="5350,7375" strokeweight="1.5pt">
              <v:stroke startarrow="oval" endarrow="oval"/>
            </v:line>
            <v:oval id="_x0000_s1245" style="width:684;height:627;left:6036;position:absolute;top:6257" strokeweight="1.5pt"/>
            <v:line id="_x0000_s1246" style="position:absolute" from="6378,6274" to="6379,6388" strokeweight="1.5pt">
              <v:stroke endarrow="block" endarrowwidth="wide"/>
            </v:line>
            <v:line id="_x0000_s1247" style="flip:x y;position:absolute" from="6403,6753" to="6404,6867" strokeweight="1.5pt">
              <v:stroke endarrow="block" endarrowwidth="wide"/>
            </v:line>
            <v:line id="_x0000_s1248" style="position:absolute" from="6413,6876" to="6414,7350" strokeweight="1.5pt"/>
            <v:line id="_x0000_s1249" style="position:absolute" from="6386,5875" to="6387,6349" strokeweight="1.5pt"/>
            <v:shape id="_x0000_s1250" type="#_x0000_t41" style="width:279;height:408;left:4614;position:absolute;top:4687" adj="-31665,57706,-9290,9529,-59303,56118,-49006,60829" strokeweight="0.5pt">
              <o:callout v:ext="edit" minusy="t"/>
              <v:textbox>
                <w:txbxContent>
                  <w:p w:rsidR="00B01E09" w:rsidRPr="00E829AB" w:rsidP="003D5711">
                    <w:pPr>
                      <w:jc w:val="both"/>
                      <w:rPr>
                        <w:b/>
                      </w:rPr>
                    </w:pPr>
                    <w:r w:rsidRPr="00E829AB">
                      <w:rPr>
                        <w:b/>
                      </w:rPr>
                      <w:t>1</w:t>
                    </w:r>
                  </w:p>
                </w:txbxContent>
              </v:textbox>
            </v:shape>
            <v:shape id="_x0000_s1251" type="#_x0000_t41" style="width:285;height:408;left:7287;position:absolute;top:5095" adj="-61844,73218,-9095,9529,-49415,38012,-39335,42724" strokeweight="0.5pt">
              <o:callout v:ext="edit" minusy="t"/>
              <v:textbox>
                <w:txbxContent>
                  <w:p w:rsidR="00B01E09" w:rsidRPr="00E829AB" w:rsidP="003D5711">
                    <w:pPr>
                      <w:jc w:val="both"/>
                      <w:rPr>
                        <w:b/>
                      </w:rPr>
                    </w:pPr>
                    <w:r>
                      <w:rPr>
                        <w:b/>
                      </w:rPr>
                      <w:t>2</w:t>
                    </w:r>
                  </w:p>
                </w:txbxContent>
              </v:textbox>
            </v:shape>
            <v:shape id="_x0000_s1252" type="#_x0000_t41" style="width:639;height:534;left:7977;mso-wrap-style:none;position:absolute;top:5896" adj="-22885,24472,-4056,7281,-155797,18283,-145724,22975" strokeweight="0.5pt">
              <o:callout v:ext="edit" minusy="t"/>
              <v:textbox style="mso-fit-shape-to-text:t">
                <w:txbxContent>
                  <w:p w:rsidR="00B01E09" w:rsidRPr="003D5711" w:rsidP="00247CC6">
                    <w:pPr>
                      <w:jc w:val="both"/>
                      <w:rPr>
                        <w:b/>
                        <w:lang w:val="en-US"/>
                      </w:rPr>
                    </w:pPr>
                    <w:r>
                      <w:rPr>
                        <w:b/>
                        <w:position w:val="-12"/>
                        <w:lang w:val="en-US"/>
                      </w:rPr>
                      <w:object>
                        <v:shape id="_x0000_i1253" type="#_x0000_t75" style="width:17pt;height:19pt" o:ole="" o:preferrelative="t" filled="f" stroked="f">
                          <v:fill o:detectmouseclick="f"/>
                          <v:imagedata r:id="rId4" o:title=""/>
                          <o:lock v:ext="edit" aspectratio="t"/>
                        </v:shape>
                        <o:OLEObject Type="Embed" ProgID="Equation.DSMT4" ShapeID="_x0000_i1253" DrawAspect="Content" ObjectID="_1652682905" r:id="rId23"/>
                      </w:object>
                    </w:r>
                  </w:p>
                </w:txbxContent>
              </v:textbox>
            </v:shape>
            <v:shape id="_x0000_s1254" type="#_x0000_t202" style="width:1571;height:570;left:1701;mso-wrap-style:none;position:absolute;top:5665" stroked="t" strokecolor="white">
              <v:textbox>
                <w:txbxContent>
                  <w:p w:rsidR="00B01E09" w:rsidP="003D5711">
                    <w:r>
                      <w:rPr>
                        <w:position w:val="-12"/>
                        <w:sz w:val="28"/>
                        <w:szCs w:val="28"/>
                      </w:rPr>
                      <w:object>
                        <v:shape id="_x0000_i1255" type="#_x0000_t75" style="width:63.38pt;height:19.21pt" o:ole="" o:preferrelative="t" filled="f" stroked="f">
                          <v:fill o:detectmouseclick="f"/>
                          <v:imagedata r:id="rId8" o:title=""/>
                          <o:lock v:ext="edit" aspectratio="t"/>
                        </v:shape>
                        <o:OLEObject Type="Embed" ProgID="Equation.DSMT4" ShapeID="_x0000_i1255" DrawAspect="Content" ObjectID="_1647419326" r:id="rId24"/>
                      </w:object>
                    </w:r>
                  </w:p>
                </w:txbxContent>
              </v:textbox>
            </v:shape>
            <v:shape id="_x0000_s1256" type="#_x0000_t202" style="width:1168;height:456;left:2043;mso-wrap-style:none;position:absolute;top:7831" stroked="t" strokecolor="white">
              <v:fill opacity="0"/>
              <v:textbox>
                <w:txbxContent>
                  <w:p w:rsidR="00B01E09" w:rsidP="003D5711">
                    <w:r>
                      <w:rPr>
                        <w:position w:val="-12"/>
                        <w:sz w:val="28"/>
                        <w:szCs w:val="28"/>
                      </w:rPr>
                      <w:object>
                        <v:shape id="_x0000_i1257" type="#_x0000_t75" style="width:43.21pt;height:19.21pt" o:ole="" o:preferrelative="t" filled="f" stroked="f">
                          <v:fill o:detectmouseclick="f"/>
                          <v:imagedata r:id="rId10" o:title=""/>
                          <o:lock v:ext="edit" aspectratio="t"/>
                        </v:shape>
                        <o:OLEObject Type="Embed" ProgID="Equation.DSMT4" ShapeID="_x0000_i1257" DrawAspect="Content" ObjectID="_1647419419" r:id="rId25"/>
                      </w:object>
                    </w:r>
                  </w:p>
                </w:txbxContent>
              </v:textbox>
            </v:shape>
            <v:line id="_x0000_s1258" style="position:absolute" from="6727,6495" to="7137,6495"/>
            <v:line id="_x0000_s1259" style="position:absolute" from="6727,6555" to="7137,6555"/>
            <v:rect id="_x0000_s1260" style="width:279;height:812;left:7137;position:absolute;top:6136" strokeweight="1.5pt"/>
            <v:shape id="_x0000_s1261" style="width:227;height:550;left:6754;position:absolute;top:6263" coordsize="114,401" path="m,hbc35,12,70,24,87,78hbc104,132,114,268,104,322hbc94,376,60,388,26,401hae" filled="f">
              <v:fill opacity="1" o:opacity2="1"/>
              <v:stroke startarrow="block" endarrow="block"/>
              <v:path arrowok="t"/>
            </v:shape>
            <w10:anchorlock/>
          </v:group>
        </w:pict>
      </w:r>
    </w:p>
    <w:p w:rsidR="00C53EB2" w:rsidP="00F156B7">
      <w:pPr>
        <w:ind w:left="360" w:hanging="11"/>
        <w:jc w:val="center"/>
        <w:rPr>
          <w:sz w:val="28"/>
          <w:szCs w:val="28"/>
        </w:rPr>
      </w:pPr>
      <w:r>
        <w:rPr>
          <w:sz w:val="28"/>
          <w:szCs w:val="28"/>
        </w:rPr>
        <w:t>Рисунок 1</w:t>
      </w:r>
    </w:p>
    <w:p w:rsidR="00C53EB2" w:rsidP="00F156B7">
      <w:pPr>
        <w:ind w:left="360" w:hanging="11"/>
        <w:jc w:val="center"/>
        <w:rPr>
          <w:sz w:val="28"/>
          <w:szCs w:val="28"/>
        </w:rPr>
      </w:pPr>
    </w:p>
    <w:p w:rsidR="00C02C7F" w:rsidP="00F156B7">
      <w:pPr>
        <w:ind w:left="709" w:hanging="11"/>
        <w:jc w:val="both"/>
        <w:rPr>
          <w:sz w:val="28"/>
          <w:szCs w:val="28"/>
        </w:rPr>
      </w:pPr>
      <w:r w:rsidR="00856A7B">
        <w:rPr>
          <w:sz w:val="28"/>
          <w:szCs w:val="28"/>
        </w:rPr>
        <w:t xml:space="preserve">2. </w:t>
      </w:r>
      <w:r w:rsidR="007C3017">
        <w:rPr>
          <w:sz w:val="28"/>
          <w:szCs w:val="28"/>
        </w:rPr>
        <w:t>Гидросистема подводного аппарата</w:t>
      </w:r>
      <w:r w:rsidR="00B01E09">
        <w:rPr>
          <w:sz w:val="28"/>
          <w:szCs w:val="28"/>
        </w:rPr>
        <w:t xml:space="preserve"> с  гидростатической</w:t>
      </w:r>
      <w:r w:rsidR="007C3017">
        <w:rPr>
          <w:sz w:val="28"/>
          <w:szCs w:val="28"/>
        </w:rPr>
        <w:t xml:space="preserve"> разгру</w:t>
      </w:r>
      <w:r w:rsidR="00B01E09">
        <w:rPr>
          <w:sz w:val="28"/>
          <w:szCs w:val="28"/>
        </w:rPr>
        <w:t>зкой</w:t>
      </w:r>
      <w:r w:rsidR="007C3017">
        <w:rPr>
          <w:sz w:val="28"/>
          <w:szCs w:val="28"/>
        </w:rPr>
        <w:t xml:space="preserve"> заполнена  на воздухе при температуре окружающей среды 25</w:t>
      </w:r>
      <w:r w:rsidR="007C3017">
        <w:rPr>
          <w:sz w:val="28"/>
          <w:szCs w:val="28"/>
          <w:vertAlign w:val="superscript"/>
        </w:rPr>
        <w:t>0</w:t>
      </w:r>
      <w:r w:rsidR="007C3017">
        <w:rPr>
          <w:sz w:val="28"/>
          <w:szCs w:val="28"/>
        </w:rPr>
        <w:t xml:space="preserve">С рабочей жидкостью   в объеме </w:t>
      </w:r>
      <w:smartTag w:uri="urn:schemas-microsoft-com:office:smarttags" w:element="metricconverter">
        <w:smartTagPr>
          <w:attr w:name="ProductID" w:val="20 литров"/>
        </w:smartTagPr>
        <w:r w:rsidR="007C3017">
          <w:rPr>
            <w:sz w:val="28"/>
            <w:szCs w:val="28"/>
          </w:rPr>
          <w:t>20 литров</w:t>
        </w:r>
      </w:smartTag>
      <w:r w:rsidR="007C3017">
        <w:rPr>
          <w:sz w:val="28"/>
          <w:szCs w:val="28"/>
        </w:rPr>
        <w:t xml:space="preserve">. Подводный аппарат опустился  на глубину </w:t>
      </w:r>
      <w:smartTag w:uri="urn:schemas-microsoft-com:office:smarttags" w:element="metricconverter">
        <w:smartTagPr>
          <w:attr w:name="ProductID" w:val="1000 м"/>
        </w:smartTagPr>
        <w:r w:rsidR="007C3017">
          <w:rPr>
            <w:sz w:val="28"/>
            <w:szCs w:val="28"/>
          </w:rPr>
          <w:t>1000 м</w:t>
        </w:r>
      </w:smartTag>
      <w:r w:rsidR="007C3017">
        <w:rPr>
          <w:sz w:val="28"/>
          <w:szCs w:val="28"/>
        </w:rPr>
        <w:t xml:space="preserve">. Гидросистема не работает. Как измениться объем  рабочей жидкости   в гидросистеме? </w:t>
      </w:r>
    </w:p>
    <w:p w:rsidR="00C02C7F" w:rsidP="00F156B7">
      <w:pPr>
        <w:ind w:left="709" w:hanging="11"/>
        <w:jc w:val="both"/>
        <w:rPr>
          <w:sz w:val="28"/>
          <w:szCs w:val="28"/>
        </w:rPr>
      </w:pPr>
    </w:p>
    <w:p w:rsidR="00B57BF0" w:rsidRPr="002C7D4C" w:rsidP="00F156B7">
      <w:pPr>
        <w:ind w:left="709" w:hanging="11"/>
        <w:jc w:val="both"/>
        <w:rPr>
          <w:sz w:val="28"/>
          <w:szCs w:val="28"/>
        </w:rPr>
      </w:pPr>
    </w:p>
    <w:p w:rsidR="00B57BF0" w:rsidP="00B57BF0">
      <w:pPr>
        <w:ind w:right="43"/>
        <w:jc w:val="center"/>
        <w:rPr>
          <w:b/>
        </w:rPr>
      </w:pPr>
      <w:r>
        <w:rPr>
          <w:b/>
        </w:rPr>
        <w:t>Билет рассмотрен и утвержде</w:t>
      </w:r>
      <w:r w:rsidR="00861565">
        <w:rPr>
          <w:b/>
        </w:rPr>
        <w:t>н</w:t>
      </w:r>
      <w:r w:rsidR="008A7E67">
        <w:rPr>
          <w:b/>
        </w:rPr>
        <w:t xml:space="preserve"> на заседании кафедры   СМ11  14</w:t>
      </w:r>
      <w:r w:rsidR="00861565">
        <w:rPr>
          <w:b/>
        </w:rPr>
        <w:t xml:space="preserve">  мая    </w:t>
      </w:r>
      <w:smartTag w:uri="urn:schemas-microsoft-com:office:smarttags" w:element="metricconverter">
        <w:smartTagPr>
          <w:attr w:name="ProductID" w:val="2022 г"/>
        </w:smartTagPr>
        <w:r w:rsidR="00861565">
          <w:rPr>
            <w:b/>
          </w:rPr>
          <w:t>2022</w:t>
        </w:r>
        <w:r>
          <w:rPr>
            <w:b/>
          </w:rPr>
          <w:t xml:space="preserve"> г</w:t>
        </w:r>
      </w:smartTag>
      <w:r>
        <w:rPr>
          <w:b/>
        </w:rPr>
        <w:t>.</w:t>
      </w:r>
    </w:p>
    <w:p w:rsidR="00B57BF0" w:rsidP="00B57BF0">
      <w:pPr>
        <w:ind w:left="360"/>
        <w:rPr>
          <w:b/>
          <w:sz w:val="28"/>
          <w:szCs w:val="28"/>
        </w:rPr>
      </w:pPr>
    </w:p>
    <w:p w:rsidR="007629C0" w:rsidP="00F156B7">
      <w:pPr>
        <w:ind w:left="360" w:hanging="11"/>
        <w:jc w:val="both"/>
        <w:rPr>
          <w:sz w:val="28"/>
          <w:szCs w:val="28"/>
          <w:vertAlign w:val="subscript"/>
        </w:rPr>
      </w:pPr>
    </w:p>
    <w:p w:rsidR="00024B59" w:rsidP="00F156B7">
      <w:pPr>
        <w:ind w:left="360" w:hanging="11"/>
        <w:rPr>
          <w:sz w:val="28"/>
          <w:szCs w:val="28"/>
        </w:rPr>
      </w:pPr>
    </w:p>
    <w:p w:rsidR="00C53EB2" w:rsidRPr="007629C0" w:rsidP="00F156B7">
      <w:pPr>
        <w:ind w:left="360" w:hanging="11"/>
        <w:rPr>
          <w:sz w:val="28"/>
          <w:szCs w:val="28"/>
        </w:rPr>
      </w:pPr>
    </w:p>
    <w:p w:rsidR="00F156B7">
      <w:pPr>
        <w:rPr>
          <w:sz w:val="28"/>
          <w:szCs w:val="28"/>
        </w:rPr>
        <w:sectPr>
          <w:type w:val="nextPage"/>
          <w:pgSz w:w="11906" w:h="16838"/>
          <w:pgMar w:top="1134" w:right="850" w:bottom="1134" w:left="1701" w:header="708" w:footer="708" w:gutter="0"/>
          <w:pgNumType w:start="1"/>
          <w:cols w:space="708"/>
          <w:docGrid w:linePitch="360"/>
        </w:sectPr>
      </w:pPr>
    </w:p>
    <w:p w:rsidR="00C7286A" w:rsidP="00C7286A">
      <w:pPr>
        <w:jc w:val="center"/>
      </w:pPr>
      <w:r>
        <w:t>Московский государственный технический университет им. Н.Э. Баумана</w:t>
      </w:r>
    </w:p>
    <w:p w:rsidR="00C7286A" w:rsidP="00C7286A">
      <w:pPr>
        <w:jc w:val="center"/>
      </w:pPr>
      <w:r>
        <w:t xml:space="preserve">(национальный исследовательский  университет) </w:t>
      </w:r>
    </w:p>
    <w:p w:rsidR="00C7286A" w:rsidP="00C7286A">
      <w:pPr>
        <w:jc w:val="center"/>
      </w:pPr>
      <w:r>
        <w:pict>
          <v:line id="_x0000_s1262" style="position:absolute;z-index:251703296" from="-10.8pt,8.7pt" to="457.2pt,8.7pt" o:allowincell="f" strokeweight="4.5pt">
            <v:stroke linestyle="thickThin"/>
          </v:line>
        </w:pict>
      </w:r>
    </w:p>
    <w:p w:rsidR="00C7286A" w:rsidP="00C7286A">
      <w:pPr>
        <w:jc w:val="center"/>
        <w:rPr>
          <w:b/>
        </w:rPr>
      </w:pPr>
      <w:r>
        <w:rPr>
          <w:b/>
        </w:rPr>
        <w:t>ЭКЗАМЕНАЦИОННЫЙ БИЛЕТ №  5</w:t>
      </w:r>
    </w:p>
    <w:p w:rsidR="00C7286A" w:rsidP="00C7286A">
      <w:pPr>
        <w:jc w:val="center"/>
        <w:rPr>
          <w:b/>
          <w:sz w:val="32"/>
          <w:szCs w:val="32"/>
        </w:rPr>
      </w:pPr>
    </w:p>
    <w:p w:rsidR="00C7286A" w:rsidP="00C7286A">
      <w:pPr>
        <w:jc w:val="center"/>
        <w:rPr>
          <w:b/>
          <w:sz w:val="32"/>
          <w:szCs w:val="32"/>
        </w:rPr>
      </w:pPr>
      <w:r>
        <w:rPr>
          <w:b/>
          <w:sz w:val="32"/>
          <w:szCs w:val="32"/>
        </w:rPr>
        <w:t>по курсу «Гидравлические приводы ПРТС»</w:t>
      </w:r>
    </w:p>
    <w:p w:rsidR="00C7286A" w:rsidP="00C7286A">
      <w:pPr>
        <w:jc w:val="center"/>
        <w:rPr>
          <w:b/>
          <w:sz w:val="32"/>
          <w:szCs w:val="32"/>
        </w:rPr>
      </w:pPr>
    </w:p>
    <w:p w:rsidR="00C7286A" w:rsidP="007629C0">
      <w:pPr>
        <w:jc w:val="center"/>
        <w:rPr>
          <w:b/>
          <w:sz w:val="32"/>
          <w:szCs w:val="32"/>
        </w:rPr>
      </w:pPr>
    </w:p>
    <w:p w:rsidR="007E3DBD" w:rsidP="00F156B7">
      <w:pPr>
        <w:numPr>
          <w:ilvl w:val="0"/>
          <w:numId w:val="5"/>
        </w:numPr>
        <w:ind w:hanging="11"/>
        <w:jc w:val="both"/>
        <w:rPr>
          <w:sz w:val="28"/>
          <w:szCs w:val="28"/>
        </w:rPr>
      </w:pPr>
      <w:r>
        <w:rPr>
          <w:sz w:val="28"/>
          <w:szCs w:val="28"/>
        </w:rPr>
        <w:t>На рисунке 1 изображена схема гидропривода, все конструктивные параметры которого известны. На выходной вал гидромотора действует  внешний постоянный момент, величина которого известна. Как рассчитать установившуюся  скорость вращения выходного вала при максимальном сигнале управления? Записать все аналитические зависимости, необходимые для проведения такого расчета.</w:t>
      </w:r>
    </w:p>
    <w:p w:rsidR="007E3DBD" w:rsidP="007E3DBD">
      <w:pPr>
        <w:jc w:val="both"/>
      </w:pPr>
    </w:p>
    <w:p w:rsidR="007E3DBD" w:rsidP="007E3DBD">
      <w:pPr>
        <w:ind w:firstLine="57"/>
        <w:jc w:val="both"/>
        <w:rPr>
          <w:sz w:val="28"/>
          <w:szCs w:val="28"/>
        </w:rPr>
      </w:pPr>
      <w:r>
        <w:rPr>
          <w:noProof/>
          <w:sz w:val="28"/>
          <w:szCs w:val="28"/>
        </w:rPr>
        <w:pict>
          <v:shape id="_x0000_s1263" style="width:5.7pt;height:28.5pt;margin-top:56.55pt;margin-left:145.35pt;position:absolute;z-index:251697152" coordsize="237,684" path="m57,hbc100,57,143,114,171,171hbc199,228,237,276,228,342hbc219,408,152,513,114,570hbc76,627,38,655,,684hae" filled="f">
            <v:fill opacity="1" o:opacity2="1"/>
            <v:stroke startarrow="none" endarrow="open"/>
            <v:path arrowok="t"/>
          </v:shape>
        </w:pict>
      </w:r>
      <w:r>
        <w:rPr>
          <w:noProof/>
          <w:sz w:val="28"/>
          <w:szCs w:val="28"/>
        </w:rPr>
        <w:pict>
          <v:shape id="_x0000_s1264" type="#_x0000_t202" style="width:24pt;height:21.65pt;margin-top:56.55pt;margin-left:108.3pt;position:absolute;z-index:251696128" stroked="t" strokecolor="white">
            <v:fill opacity="0"/>
            <v:textbox>
              <w:txbxContent>
                <w:p w:rsidR="006132D2" w:rsidP="007E3DBD">
                  <w:r>
                    <w:t>М</w:t>
                  </w:r>
                </w:p>
              </w:txbxContent>
            </v:textbox>
          </v:shape>
        </w:pict>
      </w:r>
      <w:r>
        <w:rPr>
          <w:noProof/>
          <w:sz w:val="28"/>
          <w:szCs w:val="28"/>
        </w:rPr>
        <w:pict>
          <v:line id="_x0000_s1265" style="flip:y;position:absolute;z-index:251695104" from="210.9pt,67.95pt" to="216.6pt,73.65pt" strokeweight="1.25pt"/>
        </w:pict>
      </w:r>
      <w:r>
        <w:rPr>
          <w:noProof/>
          <w:sz w:val="28"/>
          <w:szCs w:val="28"/>
        </w:rPr>
        <w:pict>
          <v:line id="_x0000_s1266" style="flip:x y;position:absolute;z-index:251694080" from="196.65pt,70.8pt" to="205.2pt,70.85pt">
            <v:stroke endarrow="block" endarrowwidth="wide" endarrowlength="long"/>
          </v:line>
        </w:pict>
      </w:r>
      <w:r>
        <w:rPr>
          <w:noProof/>
          <w:sz w:val="28"/>
          <w:szCs w:val="28"/>
        </w:rPr>
        <w:pict>
          <v:rect id="_x0000_s1267" style="width:25.65pt;height:11.4pt;margin-top:65.1pt;margin-left:192.45pt;position:absolute;z-index:251693056" strokeweight="1.5pt"/>
        </w:pict>
      </w:r>
      <w:r>
        <w:rPr>
          <w:noProof/>
          <w:sz w:val="28"/>
          <w:szCs w:val="28"/>
        </w:rPr>
        <w:pict>
          <v:line id="_x0000_s1268" style="flip:y;position:absolute;z-index:251692032" from="156.75pt,50.85pt" to="196.65pt,85.05pt">
            <v:stroke endarrow="block"/>
          </v:line>
        </w:pict>
      </w:r>
      <w:r>
        <w:rPr>
          <w:noProof/>
          <w:sz w:val="28"/>
          <w:szCs w:val="28"/>
        </w:rPr>
        <w:pict>
          <v:shape id="_x0000_s1269" style="width:5.7pt;height:31.35pt;margin-top:48pt;margin-left:370.5pt;position:absolute;z-index:251691008" coordsize="237,684" path="m57,hbc100,57,143,114,171,171hbc199,228,237,276,228,342hbc219,408,152,513,114,570hbc76,627,38,655,,684hae" filled="f">
            <v:fill opacity="1" o:opacity2="1"/>
            <v:stroke startarrow="open" endarrow="none"/>
            <v:path arrowok="t"/>
          </v:shape>
        </w:pict>
      </w:r>
      <w:r>
        <w:rPr>
          <w:noProof/>
          <w:sz w:val="28"/>
          <w:szCs w:val="28"/>
        </w:rPr>
        <w:pict>
          <v:rect id="_x0000_s1270" style="width:17.1pt;height:2.85pt;margin-top:65.1pt;margin-left:364.8pt;position:absolute;z-index:251689984"/>
        </w:pict>
      </w:r>
      <w:r>
        <w:rPr>
          <w:noProof/>
          <w:sz w:val="28"/>
          <w:szCs w:val="28"/>
        </w:rPr>
        <w:pict>
          <v:line id="_x0000_s1271" style="flip:y;position:absolute;z-index:251687936" from="347.7pt,73.65pt" to="347.75pt,82.2pt">
            <v:stroke endarrow="block" endarrowwidth="wide" endarrowlength="long"/>
          </v:line>
        </w:pict>
      </w:r>
      <w:r>
        <w:rPr>
          <w:noProof/>
          <w:sz w:val="28"/>
          <w:szCs w:val="28"/>
        </w:rPr>
        <w:pict>
          <v:line id="_x0000_s1272" style="flip:x;position:absolute;z-index:251686912" from="176.7pt,82.2pt" to="176.75pt,87.9pt">
            <v:stroke endarrow="block" endarrowwidth="wide" endarrowlength="long"/>
          </v:line>
        </w:pict>
      </w:r>
      <w:r>
        <w:rPr>
          <w:noProof/>
          <w:sz w:val="28"/>
          <w:szCs w:val="28"/>
        </w:rPr>
        <w:pict>
          <v:line id="_x0000_s1273" style="flip:y;position:absolute;z-index:251685888" from="176.7pt,50.85pt" to="176.75pt,59.4pt">
            <v:stroke endarrow="block" endarrowwidth="wide" endarrowlength="long"/>
          </v:line>
        </w:pict>
      </w:r>
      <w:r>
        <w:rPr>
          <w:noProof/>
          <w:sz w:val="28"/>
          <w:szCs w:val="28"/>
        </w:rPr>
        <w:pict>
          <v:line id="_x0000_s1274" style="position:absolute;z-index:251684864" from="347.7pt,25.2pt" to="347.75pt,50.85pt" strokeweight="1.5pt"/>
        </w:pict>
      </w:r>
      <w:r>
        <w:rPr>
          <w:noProof/>
          <w:sz w:val="28"/>
          <w:szCs w:val="28"/>
        </w:rPr>
        <w:pict>
          <v:line id="_x0000_s1275" style="position:absolute;z-index:251683840" from="347.7pt,85.05pt" to="347.8pt,110.75pt" strokeweight="1.5pt"/>
        </w:pict>
      </w:r>
      <w:r>
        <w:rPr>
          <w:noProof/>
          <w:sz w:val="28"/>
          <w:szCs w:val="28"/>
        </w:rPr>
        <w:pict>
          <v:oval id="_x0000_s1276" style="width:36.25pt;height:36.1pt;margin-top:48pt;margin-left:329.25pt;position:absolute;z-index:251682816" strokeweight="1.5pt"/>
        </w:pict>
      </w:r>
      <w:r>
        <w:rPr>
          <w:noProof/>
          <w:sz w:val="28"/>
          <w:szCs w:val="28"/>
        </w:rPr>
        <w:pict>
          <v:line id="_x0000_s1277" style="position:absolute;z-index:251681792" from="176.7pt,25.2pt" to="347.7pt,25.25pt" strokeweight="1.5pt"/>
        </w:pict>
      </w:r>
      <w:r>
        <w:rPr>
          <w:noProof/>
          <w:sz w:val="28"/>
          <w:szCs w:val="28"/>
        </w:rPr>
        <w:pict>
          <v:line id="_x0000_s1278" style="position:absolute;z-index:251680768" from="176.7pt,110.7pt" to="347.7pt,110.75pt" strokeweight="1.5pt"/>
        </w:pict>
      </w:r>
      <w:r>
        <w:rPr>
          <w:noProof/>
          <w:sz w:val="28"/>
          <w:szCs w:val="28"/>
        </w:rPr>
        <w:pict>
          <v:line id="_x0000_s1279" style="position:absolute;z-index:251679744" from="176.7pt,25.2pt" to="176.8pt,50.85pt" strokeweight="1.5pt"/>
        </w:pict>
      </w:r>
      <w:r>
        <w:rPr>
          <w:noProof/>
          <w:sz w:val="28"/>
          <w:szCs w:val="28"/>
        </w:rPr>
        <w:pict>
          <v:line id="_x0000_s1280" style="position:absolute;z-index:251678720" from="176.65pt,87.85pt" to="176.75pt,110.7pt" strokeweight="1.5pt"/>
        </w:pict>
      </w:r>
      <w:r>
        <w:rPr>
          <w:noProof/>
          <w:sz w:val="28"/>
          <w:szCs w:val="28"/>
        </w:rPr>
        <w:pict>
          <v:rect id="_x0000_s1281" style="width:18.1pt;height:3.95pt;margin-top:67.95pt;margin-left:138.95pt;position:absolute;z-index:251677696"/>
        </w:pict>
      </w:r>
      <w:r>
        <w:rPr>
          <w:noProof/>
          <w:sz w:val="28"/>
          <w:szCs w:val="28"/>
        </w:rPr>
        <w:pict>
          <v:oval id="_x0000_s1282" style="width:36.25pt;height:36.1pt;margin-top:51.05pt;margin-left:157.05pt;position:absolute;z-index:251676672" strokeweight="1.5pt"/>
        </w:pict>
      </w:r>
      <w:r>
        <w:rPr>
          <w:noProof/>
          <w:sz w:val="28"/>
          <w:szCs w:val="28"/>
        </w:rPr>
        <w:pict>
          <v:oval id="_x0000_s1283" style="width:36.25pt;height:36.15pt;margin-top:51.05pt;margin-left:102.7pt;position:absolute;z-index:251675648" strokeweight="1.5pt"/>
        </w:pict>
      </w:r>
      <w:r w:rsidR="007E3DBD">
        <w:rPr>
          <w:sz w:val="28"/>
          <w:szCs w:val="28"/>
        </w:rPr>
        <w:t xml:space="preserve"> </w:t>
      </w:r>
    </w:p>
    <w:p w:rsidR="007E3DBD" w:rsidP="007E3DBD">
      <w:pPr>
        <w:ind w:firstLine="57"/>
        <w:jc w:val="both"/>
        <w:rPr>
          <w:sz w:val="28"/>
          <w:szCs w:val="28"/>
        </w:rPr>
      </w:pPr>
      <w:r>
        <w:rPr>
          <w:noProof/>
          <w:sz w:val="28"/>
          <w:szCs w:val="28"/>
        </w:rPr>
        <w:pict>
          <v:line id="_x0000_s1284" style="position:absolute;z-index:251699200" from="310.65pt,8.25pt" to="310.65pt,93.75pt" strokeweight="1.25pt">
            <v:stroke startarrow="oval" startarrowwidth="narrow" startarrowlength="short" endarrow="oval" endarrowwidth="narrow" endarrowlength="short"/>
          </v:line>
        </w:pict>
      </w:r>
      <w:r>
        <w:rPr>
          <w:noProof/>
        </w:rPr>
        <w:pict>
          <v:shape id="_x0000_s1285" type="#_x0000_t202" style="width:33.15pt;height:28.5pt;margin-top:5.4pt;margin-left:131.1pt;mso-wrap-style:none;position:absolute;z-index:251698176" stroked="t" strokecolor="white">
            <v:fill opacity="0"/>
            <v:textbox>
              <w:txbxContent>
                <w:p w:rsidR="006132D2" w:rsidRPr="00CE4E49" w:rsidP="007E3DBD">
                  <w:pPr>
                    <w:ind w:firstLine="57"/>
                    <w:jc w:val="both"/>
                    <w:rPr>
                      <w:sz w:val="28"/>
                      <w:szCs w:val="28"/>
                    </w:rPr>
                  </w:pPr>
                  <w:r>
                    <w:rPr>
                      <w:position w:val="-12"/>
                      <w:sz w:val="28"/>
                      <w:szCs w:val="28"/>
                    </w:rPr>
                    <w:object>
                      <v:shape id="_x0000_i1286" type="#_x0000_t75" style="width:15.1pt;height:19.21pt" o:ole="" o:preferrelative="t" filled="f" stroked="f">
                        <v:fill o:detectmouseclick="f"/>
                        <v:imagedata r:id="rId26" o:title=""/>
                        <o:lock v:ext="edit" aspectratio="t"/>
                      </v:shape>
                      <o:OLEObject Type="Embed" ProgID="Equation.DSMT4" ShapeID="_x0000_i1286" DrawAspect="Content" ObjectID="_1648284678" r:id="rId27"/>
                    </w:object>
                  </w:r>
                </w:p>
              </w:txbxContent>
            </v:textbox>
            <w10:wrap type="square"/>
          </v:shape>
        </w:pict>
      </w:r>
    </w:p>
    <w:p w:rsidR="007E3DBD" w:rsidP="007E3DBD">
      <w:pPr>
        <w:ind w:firstLine="57"/>
        <w:jc w:val="both"/>
        <w:rPr>
          <w:sz w:val="28"/>
          <w:szCs w:val="28"/>
        </w:rPr>
      </w:pPr>
      <w:r>
        <w:rPr>
          <w:noProof/>
          <w:sz w:val="28"/>
          <w:szCs w:val="28"/>
        </w:rPr>
        <w:pict>
          <v:shape id="_x0000_s1287" type="#_x0000_t202" style="width:39.1pt;height:40.5pt;margin-top:3.55pt;margin-left:379.05pt;mso-wrap-style:none;position:absolute;z-index:251702272" stroked="t" strokecolor="white">
            <v:fill opacity="0"/>
            <v:textbox style="mso-fit-shape-to-text:t">
              <w:txbxContent>
                <w:p w:rsidR="006132D2" w:rsidRPr="00CE4E49" w:rsidP="007E3DBD">
                  <w:pPr>
                    <w:ind w:firstLine="57"/>
                    <w:jc w:val="both"/>
                    <w:rPr>
                      <w:sz w:val="28"/>
                      <w:szCs w:val="28"/>
                    </w:rPr>
                  </w:pPr>
                  <w:r>
                    <w:rPr>
                      <w:position w:val="-4"/>
                      <w:sz w:val="28"/>
                      <w:szCs w:val="28"/>
                    </w:rPr>
                    <w:object>
                      <v:shape id="_x0000_i1288" type="#_x0000_t75" style="width:21.1pt;height:16.45pt" o:ole="" o:preferrelative="t" filled="f" stroked="f">
                        <v:fill o:detectmouseclick="f"/>
                        <v:imagedata r:id="rId28" o:title=""/>
                        <o:lock v:ext="edit" aspectratio="t"/>
                      </v:shape>
                      <o:OLEObject Type="Embed" ProgID="Equation.DSMT4" ShapeID="_x0000_i1288" DrawAspect="Content" ObjectID="_1652704195" r:id="rId29"/>
                    </w:object>
                  </w:r>
                </w:p>
              </w:txbxContent>
            </v:textbox>
            <w10:wrap type="square"/>
          </v:shape>
        </w:pict>
      </w:r>
    </w:p>
    <w:p w:rsidR="007E3DBD" w:rsidP="007E3DBD">
      <w:pPr>
        <w:ind w:firstLine="57"/>
        <w:jc w:val="both"/>
        <w:rPr>
          <w:sz w:val="28"/>
          <w:szCs w:val="28"/>
        </w:rPr>
      </w:pPr>
      <w:r>
        <w:rPr>
          <w:noProof/>
          <w:sz w:val="28"/>
          <w:szCs w:val="28"/>
        </w:rPr>
        <w:pict>
          <v:line id="_x0000_s1289" style="position:absolute;z-index:251688960" from="347.7pt,4.4pt" to="347.75pt,10.1pt">
            <v:stroke endarrow="block" endarrowwidth="wide" endarrowlength="long"/>
          </v:line>
        </w:pict>
      </w:r>
      <w:r>
        <w:rPr>
          <w:noProof/>
          <w:sz w:val="28"/>
          <w:szCs w:val="28"/>
        </w:rPr>
        <w:pict>
          <v:shape id="_x0000_s1290" style="width:5.7pt;height:19.95pt;margin-top:1.7pt;margin-left:313.5pt;flip:x;position:absolute;z-index:251701248" coordsize="133,399" path="m,hbc47,33,95,67,114,114hbc133,161,133,238,114,285hbc95,332,47,365,,399hae" filled="f" strokeweight="1.25pt">
            <v:fill opacity="1" o:opacity2="1"/>
            <v:path arrowok="t"/>
          </v:shape>
        </w:pict>
      </w:r>
    </w:p>
    <w:p w:rsidR="007E3DBD" w:rsidP="007E3DBD">
      <w:pPr>
        <w:ind w:firstLine="57"/>
        <w:jc w:val="both"/>
        <w:rPr>
          <w:sz w:val="28"/>
          <w:szCs w:val="28"/>
        </w:rPr>
      </w:pPr>
    </w:p>
    <w:p w:rsidR="007E3DBD" w:rsidP="007E3DBD">
      <w:pPr>
        <w:jc w:val="both"/>
        <w:rPr>
          <w:sz w:val="28"/>
          <w:szCs w:val="28"/>
        </w:rPr>
      </w:pPr>
      <w:r>
        <w:rPr>
          <w:noProof/>
          <w:sz w:val="28"/>
          <w:szCs w:val="28"/>
        </w:rPr>
        <w:pict>
          <v:shape id="_x0000_s1291" style="width:6.65pt;height:19.95pt;margin-top:-30.5pt;margin-left:302.1pt;position:absolute;z-index:251700224" coordsize="133,399" path="m,hbc47,33,95,67,114,114hbc133,161,133,238,114,285hbc95,332,47,365,,399hae" filled="f" strokeweight="1.25pt">
            <v:fill opacity="1" o:opacity2="1"/>
            <v:path arrowok="t"/>
          </v:shape>
        </w:pict>
      </w:r>
    </w:p>
    <w:p w:rsidR="007E3DBD" w:rsidP="007E3DBD">
      <w:pPr>
        <w:jc w:val="both"/>
        <w:rPr>
          <w:sz w:val="28"/>
          <w:szCs w:val="28"/>
        </w:rPr>
      </w:pPr>
    </w:p>
    <w:p w:rsidR="007E3DBD" w:rsidP="007E3DBD">
      <w:pPr>
        <w:jc w:val="both"/>
        <w:rPr>
          <w:sz w:val="28"/>
          <w:szCs w:val="28"/>
        </w:rPr>
      </w:pPr>
    </w:p>
    <w:p w:rsidR="0087258E" w:rsidP="007E3DBD">
      <w:pPr>
        <w:ind w:left="4675" w:firstLine="281"/>
        <w:rPr>
          <w:sz w:val="28"/>
          <w:szCs w:val="28"/>
        </w:rPr>
      </w:pPr>
      <w:r>
        <w:rPr>
          <w:noProof/>
          <w:sz w:val="28"/>
          <w:szCs w:val="28"/>
        </w:rPr>
        <w:pict>
          <v:line id="_x0000_s1292" style="position:absolute;z-index:251674624" from="521.55pt,223.15pt" to="542.05pt,223.15pt"/>
        </w:pict>
      </w:r>
      <w:r>
        <w:rPr>
          <w:noProof/>
          <w:sz w:val="28"/>
          <w:szCs w:val="28"/>
        </w:rPr>
        <w:pict>
          <v:line id="_x0000_s1293" style="position:absolute;z-index:251673600" from="521.55pt,223.15pt" to="542.05pt,223.15pt"/>
        </w:pict>
      </w:r>
      <w:r>
        <w:rPr>
          <w:sz w:val="28"/>
          <w:szCs w:val="28"/>
        </w:rPr>
        <w:t>Рисунок 1</w:t>
      </w:r>
    </w:p>
    <w:p w:rsidR="0087258E" w:rsidP="00F156B7">
      <w:pPr>
        <w:ind w:left="360" w:hanging="11"/>
        <w:jc w:val="center"/>
        <w:rPr>
          <w:sz w:val="28"/>
          <w:szCs w:val="28"/>
        </w:rPr>
      </w:pPr>
    </w:p>
    <w:p w:rsidR="00C02C7F" w:rsidRPr="002C7D4C" w:rsidP="00F156B7">
      <w:pPr>
        <w:ind w:left="709" w:hanging="11"/>
        <w:jc w:val="both"/>
        <w:rPr>
          <w:sz w:val="28"/>
          <w:szCs w:val="28"/>
        </w:rPr>
      </w:pPr>
      <w:r w:rsidR="00856A7B">
        <w:rPr>
          <w:sz w:val="28"/>
          <w:szCs w:val="28"/>
        </w:rPr>
        <w:t xml:space="preserve">2. </w:t>
      </w:r>
      <w:r w:rsidR="0087258E">
        <w:rPr>
          <w:sz w:val="28"/>
          <w:szCs w:val="28"/>
        </w:rPr>
        <w:t>Какой  полезный</w:t>
      </w:r>
      <w:r w:rsidR="00D1511A">
        <w:rPr>
          <w:sz w:val="28"/>
          <w:szCs w:val="28"/>
        </w:rPr>
        <w:t xml:space="preserve"> объем должен иметь компенсатор</w:t>
      </w:r>
      <w:r w:rsidR="0087258E">
        <w:rPr>
          <w:sz w:val="28"/>
          <w:szCs w:val="28"/>
        </w:rPr>
        <w:t xml:space="preserve"> для  гидросистемы</w:t>
      </w:r>
      <w:r w:rsidR="007C3017">
        <w:rPr>
          <w:sz w:val="28"/>
          <w:szCs w:val="28"/>
        </w:rPr>
        <w:t xml:space="preserve"> подводного аппарата</w:t>
      </w:r>
      <w:r w:rsidR="00EA0CAF">
        <w:rPr>
          <w:sz w:val="28"/>
          <w:szCs w:val="28"/>
        </w:rPr>
        <w:t>.</w:t>
      </w:r>
      <w:r w:rsidR="007C3017">
        <w:rPr>
          <w:sz w:val="28"/>
          <w:szCs w:val="28"/>
        </w:rPr>
        <w:t xml:space="preserve"> </w:t>
      </w:r>
      <w:r w:rsidR="0087258E">
        <w:rPr>
          <w:sz w:val="28"/>
          <w:szCs w:val="28"/>
        </w:rPr>
        <w:t xml:space="preserve">Объем гидросистемы - </w:t>
      </w:r>
      <w:smartTag w:uri="urn:schemas-microsoft-com:office:smarttags" w:element="metricconverter">
        <w:smartTagPr>
          <w:attr w:name="ProductID" w:val="50 литров"/>
        </w:smartTagPr>
        <w:r w:rsidR="0087258E">
          <w:rPr>
            <w:sz w:val="28"/>
            <w:szCs w:val="28"/>
          </w:rPr>
          <w:t>50 литров</w:t>
        </w:r>
      </w:smartTag>
      <w:r w:rsidR="0087258E">
        <w:rPr>
          <w:sz w:val="28"/>
          <w:szCs w:val="28"/>
        </w:rPr>
        <w:t xml:space="preserve">. </w:t>
      </w:r>
      <w:r w:rsidR="00EA0CAF">
        <w:rPr>
          <w:sz w:val="28"/>
          <w:szCs w:val="28"/>
        </w:rPr>
        <w:t>Максимальная глубина по</w:t>
      </w:r>
      <w:r w:rsidR="007E3DBD">
        <w:rPr>
          <w:sz w:val="28"/>
          <w:szCs w:val="28"/>
        </w:rPr>
        <w:t xml:space="preserve">гружения подводного аппарата - </w:t>
      </w:r>
      <w:smartTag w:uri="urn:schemas-microsoft-com:office:smarttags" w:element="metricconverter">
        <w:smartTagPr>
          <w:attr w:name="ProductID" w:val="2000 метров"/>
        </w:smartTagPr>
        <w:r w:rsidR="007E3DBD">
          <w:rPr>
            <w:sz w:val="28"/>
            <w:szCs w:val="28"/>
          </w:rPr>
          <w:t>2</w:t>
        </w:r>
        <w:r w:rsidR="00EA0CAF">
          <w:rPr>
            <w:sz w:val="28"/>
            <w:szCs w:val="28"/>
          </w:rPr>
          <w:t>000 метров</w:t>
        </w:r>
      </w:smartTag>
      <w:r w:rsidR="00EA0CAF">
        <w:rPr>
          <w:sz w:val="28"/>
          <w:szCs w:val="28"/>
        </w:rPr>
        <w:t xml:space="preserve">. </w:t>
      </w:r>
      <w:r w:rsidR="007E3DBD">
        <w:rPr>
          <w:sz w:val="28"/>
          <w:szCs w:val="28"/>
        </w:rPr>
        <w:t>Давление нагнетания в гидросистеме</w:t>
      </w:r>
      <w:r w:rsidR="004E08B4">
        <w:rPr>
          <w:sz w:val="28"/>
          <w:szCs w:val="28"/>
        </w:rPr>
        <w:t xml:space="preserve"> (</w:t>
      </w:r>
      <w:r w:rsidR="00BB2CAA">
        <w:rPr>
          <w:sz w:val="28"/>
          <w:szCs w:val="28"/>
        </w:rPr>
        <w:t xml:space="preserve">относительно давления слива) </w:t>
      </w:r>
      <w:r w:rsidR="007E3DBD">
        <w:rPr>
          <w:sz w:val="28"/>
          <w:szCs w:val="28"/>
        </w:rPr>
        <w:t xml:space="preserve"> – 20 МПа</w:t>
      </w:r>
      <w:r w:rsidR="006132D2">
        <w:rPr>
          <w:sz w:val="28"/>
          <w:szCs w:val="28"/>
        </w:rPr>
        <w:t>.</w:t>
      </w:r>
      <w:r w:rsidR="007E3DBD">
        <w:rPr>
          <w:sz w:val="28"/>
          <w:szCs w:val="28"/>
        </w:rPr>
        <w:t xml:space="preserve"> </w:t>
      </w:r>
      <w:r w:rsidR="00EA0CAF">
        <w:rPr>
          <w:sz w:val="28"/>
          <w:szCs w:val="28"/>
        </w:rPr>
        <w:t>Остальные исходные данные для расчета принять   самостоятельно.</w:t>
      </w:r>
      <w:r w:rsidRPr="002C7D4C" w:rsidR="00EA0CAF">
        <w:rPr>
          <w:sz w:val="28"/>
          <w:szCs w:val="28"/>
        </w:rPr>
        <w:t xml:space="preserve"> </w:t>
      </w:r>
    </w:p>
    <w:p w:rsidR="007629C0" w:rsidP="00F156B7">
      <w:pPr>
        <w:ind w:left="360" w:hanging="11"/>
        <w:jc w:val="both"/>
        <w:rPr>
          <w:sz w:val="28"/>
          <w:szCs w:val="28"/>
          <w:vertAlign w:val="subscript"/>
        </w:rPr>
      </w:pPr>
    </w:p>
    <w:p w:rsidR="00C7286A" w:rsidP="00C7286A">
      <w:pPr>
        <w:ind w:right="43"/>
        <w:jc w:val="center"/>
        <w:rPr>
          <w:b/>
        </w:rPr>
      </w:pPr>
    </w:p>
    <w:p w:rsidR="009134C3" w:rsidP="009134C3">
      <w:pPr>
        <w:ind w:right="43"/>
        <w:jc w:val="center"/>
        <w:rPr>
          <w:b/>
        </w:rPr>
      </w:pPr>
      <w:r w:rsidR="00C7286A">
        <w:rPr>
          <w:b/>
        </w:rPr>
        <w:t xml:space="preserve">Билет рассмотрен и утвержден на заседании кафедры   СМ11  </w:t>
      </w:r>
      <w:r w:rsidR="00E908CD">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9134C3" w:rsidP="009134C3">
      <w:pPr>
        <w:ind w:left="360"/>
        <w:rPr>
          <w:b/>
          <w:sz w:val="28"/>
          <w:szCs w:val="28"/>
        </w:rPr>
      </w:pPr>
    </w:p>
    <w:p w:rsidR="00C7286A" w:rsidP="00C7286A">
      <w:pPr>
        <w:ind w:right="43"/>
        <w:jc w:val="center"/>
        <w:rPr>
          <w:b/>
        </w:rPr>
      </w:pPr>
    </w:p>
    <w:p w:rsidR="00C7286A" w:rsidP="00C7286A">
      <w:pPr>
        <w:ind w:left="360"/>
        <w:rPr>
          <w:b/>
          <w:sz w:val="28"/>
          <w:szCs w:val="28"/>
        </w:rPr>
      </w:pPr>
    </w:p>
    <w:p w:rsidR="00C7286A" w:rsidP="00C7286A">
      <w:pPr>
        <w:ind w:left="360" w:hanging="11"/>
        <w:jc w:val="center"/>
        <w:rPr>
          <w:sz w:val="28"/>
          <w:szCs w:val="28"/>
        </w:rPr>
      </w:pPr>
    </w:p>
    <w:p w:rsidR="00024B59" w:rsidP="00F156B7">
      <w:pPr>
        <w:ind w:left="360" w:hanging="11"/>
        <w:rPr>
          <w:sz w:val="28"/>
          <w:szCs w:val="28"/>
        </w:rPr>
      </w:pPr>
    </w:p>
    <w:p w:rsidR="00024B59" w:rsidP="00F156B7">
      <w:pPr>
        <w:ind w:left="360" w:hanging="11"/>
        <w:rPr>
          <w:sz w:val="28"/>
          <w:szCs w:val="28"/>
        </w:rPr>
      </w:pPr>
    </w:p>
    <w:p w:rsidR="00C53EB2" w:rsidRPr="007629C0" w:rsidP="00F156B7">
      <w:pPr>
        <w:ind w:left="360" w:hanging="11"/>
        <w:rPr>
          <w:sz w:val="28"/>
          <w:szCs w:val="28"/>
        </w:rPr>
      </w:pPr>
    </w:p>
    <w:p w:rsidR="00F156B7">
      <w:pPr>
        <w:rPr>
          <w:sz w:val="28"/>
          <w:szCs w:val="28"/>
        </w:rPr>
        <w:sectPr>
          <w:type w:val="nextPage"/>
          <w:pgSz w:w="11906" w:h="16838"/>
          <w:pgMar w:top="1134" w:right="850" w:bottom="1134" w:left="1701" w:header="708" w:footer="708" w:gutter="0"/>
          <w:pgNumType w:start="1"/>
          <w:cols w:space="708"/>
          <w:docGrid w:linePitch="360"/>
        </w:sectPr>
      </w:pPr>
    </w:p>
    <w:p w:rsidR="002524FD" w:rsidP="002524FD">
      <w:pPr>
        <w:jc w:val="center"/>
      </w:pPr>
      <w:r>
        <w:t>Московский государственный технический университет им. Н.Э. Баумана</w:t>
      </w:r>
    </w:p>
    <w:p w:rsidR="002524FD" w:rsidP="002524FD">
      <w:pPr>
        <w:jc w:val="center"/>
      </w:pPr>
      <w:r>
        <w:t xml:space="preserve">(национальный исследовательский  университет) </w:t>
      </w:r>
    </w:p>
    <w:p w:rsidR="002524FD" w:rsidP="002524FD">
      <w:pPr>
        <w:jc w:val="center"/>
      </w:pPr>
      <w:r>
        <w:pict>
          <v:line id="_x0000_s1294" style="mso-wrap-edited:f;position:absolute;z-index:251706368" from="-10.8pt,8.7pt" to="457.2pt,8.7pt" o:allowincell="f" o:button="f" strokeweight="4.5pt">
            <v:fill o:detectmouseclick="f"/>
            <v:stroke linestyle="thickThin"/>
          </v:line>
        </w:pict>
      </w:r>
    </w:p>
    <w:p w:rsidR="002524FD" w:rsidP="002524FD">
      <w:pPr>
        <w:jc w:val="center"/>
        <w:rPr>
          <w:b/>
        </w:rPr>
      </w:pPr>
      <w:r>
        <w:rPr>
          <w:b/>
        </w:rPr>
        <w:t>ЭКЗАМЕНАЦИОННЫЙ БИЛЕТ №  8</w:t>
      </w:r>
    </w:p>
    <w:p w:rsidR="002524FD" w:rsidP="002524FD">
      <w:pPr>
        <w:jc w:val="center"/>
        <w:rPr>
          <w:b/>
          <w:sz w:val="32"/>
          <w:szCs w:val="32"/>
        </w:rPr>
      </w:pPr>
    </w:p>
    <w:p w:rsidR="002524FD" w:rsidP="002524FD">
      <w:pPr>
        <w:jc w:val="center"/>
        <w:rPr>
          <w:b/>
          <w:sz w:val="32"/>
          <w:szCs w:val="32"/>
        </w:rPr>
      </w:pPr>
      <w:r>
        <w:rPr>
          <w:b/>
          <w:sz w:val="32"/>
          <w:szCs w:val="32"/>
        </w:rPr>
        <w:t>по курсу «Гидравлические приводы ПРТС»</w:t>
      </w:r>
    </w:p>
    <w:p w:rsidR="002524FD" w:rsidP="002524FD">
      <w:pPr>
        <w:jc w:val="center"/>
        <w:rPr>
          <w:b/>
          <w:sz w:val="32"/>
          <w:szCs w:val="32"/>
        </w:rPr>
      </w:pPr>
    </w:p>
    <w:p w:rsidR="002524FD" w:rsidP="007629C0">
      <w:pPr>
        <w:jc w:val="center"/>
        <w:rPr>
          <w:b/>
          <w:sz w:val="32"/>
          <w:szCs w:val="32"/>
        </w:rPr>
      </w:pPr>
    </w:p>
    <w:p w:rsidR="007629C0">
      <w:pPr>
        <w:rPr>
          <w:sz w:val="28"/>
          <w:szCs w:val="28"/>
        </w:rPr>
      </w:pPr>
    </w:p>
    <w:p w:rsidR="00244F73" w:rsidP="00704B7F">
      <w:pPr>
        <w:numPr>
          <w:ilvl w:val="0"/>
          <w:numId w:val="6"/>
        </w:numPr>
        <w:ind w:hanging="11"/>
        <w:jc w:val="both"/>
        <w:rPr>
          <w:sz w:val="28"/>
          <w:szCs w:val="28"/>
        </w:rPr>
      </w:pPr>
      <w:r w:rsidR="00704B7F">
        <w:rPr>
          <w:sz w:val="28"/>
          <w:szCs w:val="28"/>
        </w:rPr>
        <w:t>Рассказать последовательность проведения энергетического расчета г</w:t>
      </w:r>
      <w:r w:rsidR="006F68AD">
        <w:rPr>
          <w:sz w:val="28"/>
          <w:szCs w:val="28"/>
        </w:rPr>
        <w:t>идропр</w:t>
      </w:r>
      <w:r w:rsidR="006F68AD">
        <w:rPr>
          <w:sz w:val="28"/>
          <w:szCs w:val="28"/>
        </w:rPr>
        <w:t>иво</w:t>
      </w:r>
      <w:r w:rsidR="00704B7F">
        <w:rPr>
          <w:sz w:val="28"/>
          <w:szCs w:val="28"/>
        </w:rPr>
        <w:t xml:space="preserve">да, изображенного </w:t>
      </w:r>
      <w:r w:rsidR="00A46FBD">
        <w:rPr>
          <w:sz w:val="28"/>
          <w:szCs w:val="28"/>
        </w:rPr>
        <w:t>на рисунке</w:t>
      </w:r>
      <w:r w:rsidR="006E3DA2">
        <w:rPr>
          <w:sz w:val="28"/>
          <w:szCs w:val="28"/>
        </w:rPr>
        <w:t xml:space="preserve"> 1. Нагрузка на шток гидроцилиндра 2</w:t>
      </w:r>
      <w:r w:rsidR="00704B7F">
        <w:rPr>
          <w:sz w:val="28"/>
          <w:szCs w:val="28"/>
        </w:rPr>
        <w:t xml:space="preserve"> содержит только статическую  (неизменную) силу </w:t>
      </w:r>
      <w:r>
        <w:rPr>
          <w:b/>
          <w:noProof/>
          <w:position w:val="-12"/>
          <w:lang w:val="en-US"/>
        </w:rPr>
        <w:object>
          <v:shape id="_x0000_i1295" type="#_x0000_t75" style="width:16.8pt;height:18.85pt" o:ole="" o:preferrelative="t" filled="f" stroked="f">
            <v:fill o:detectmouseclick="f"/>
            <v:imagedata r:id="rId30" o:title=""/>
            <o:lock v:ext="edit" aspectratio="t"/>
          </v:shape>
          <o:OLEObject Type="Embed" ProgID="Equation.DSMT4" ShapeID="_x0000_i1295" DrawAspect="Content" ObjectID="_1652780132" r:id="rId31"/>
        </w:object>
      </w:r>
      <w:r w:rsidR="00704B7F">
        <w:rPr>
          <w:sz w:val="28"/>
          <w:szCs w:val="28"/>
        </w:rPr>
        <w:t xml:space="preserve">. Задана максимальная скорость движения штока </w:t>
      </w:r>
      <w:r>
        <w:rPr>
          <w:b/>
          <w:noProof/>
          <w:position w:val="-12"/>
          <w:lang w:val="en-US"/>
        </w:rPr>
        <w:object>
          <v:shape id="_x0000_i1296" type="#_x0000_t75" style="width:14.81pt;height:18.85pt" o:ole="" o:preferrelative="t" filled="f" stroked="f">
            <v:fill o:detectmouseclick="f"/>
            <v:imagedata r:id="rId32" o:title=""/>
            <o:lock v:ext="edit" aspectratio="t"/>
          </v:shape>
          <o:OLEObject Type="Embed" ProgID="Equation.DSMT4" ShapeID="_x0000_i1296" DrawAspect="Content" ObjectID="_1652780185" r:id="rId33"/>
        </w:object>
      </w:r>
      <w:r w:rsidR="00704B7F">
        <w:rPr>
          <w:b/>
        </w:rPr>
        <w:t>.</w:t>
      </w:r>
      <w:r w:rsidR="00704B7F">
        <w:rPr>
          <w:sz w:val="28"/>
          <w:szCs w:val="28"/>
        </w:rPr>
        <w:t xml:space="preserve">  Привести </w:t>
      </w:r>
      <w:r w:rsidRPr="001E4D4B" w:rsidR="006F68AD">
        <w:rPr>
          <w:sz w:val="28"/>
          <w:szCs w:val="28"/>
        </w:rPr>
        <w:t xml:space="preserve"> </w:t>
      </w:r>
      <w:r w:rsidR="006F68AD">
        <w:rPr>
          <w:sz w:val="28"/>
          <w:szCs w:val="28"/>
        </w:rPr>
        <w:t xml:space="preserve">  </w:t>
      </w:r>
      <w:r w:rsidRPr="001E4D4B" w:rsidR="006F68AD">
        <w:rPr>
          <w:sz w:val="28"/>
          <w:szCs w:val="28"/>
        </w:rPr>
        <w:t xml:space="preserve"> </w:t>
      </w:r>
      <w:r w:rsidR="006F68AD">
        <w:rPr>
          <w:sz w:val="28"/>
          <w:szCs w:val="28"/>
        </w:rPr>
        <w:t xml:space="preserve"> </w:t>
      </w:r>
      <w:r w:rsidR="00704B7F">
        <w:rPr>
          <w:sz w:val="28"/>
          <w:szCs w:val="28"/>
        </w:rPr>
        <w:t>расчетные зависимости для каждого этапа ра</w:t>
      </w:r>
      <w:r w:rsidR="00704B7F">
        <w:rPr>
          <w:sz w:val="28"/>
          <w:szCs w:val="28"/>
        </w:rPr>
        <w:t>счета.</w:t>
      </w:r>
      <w:r w:rsidR="00704B7F">
        <w:rPr>
          <w:noProof/>
          <w:sz w:val="28"/>
          <w:szCs w:val="28"/>
        </w:rPr>
        <w:t xml:space="preserve"> </w:t>
      </w:r>
    </w:p>
    <w:p w:rsidR="003D5711" w:rsidP="00244F73">
      <w:pPr>
        <w:ind w:left="709"/>
        <w:jc w:val="both"/>
        <w:rPr>
          <w:sz w:val="28"/>
          <w:szCs w:val="28"/>
        </w:rPr>
      </w:pPr>
      <w:r>
        <w:rPr>
          <w:noProof/>
          <w:sz w:val="28"/>
          <w:szCs w:val="28"/>
        </w:rPr>
        <w:pict>
          <v:line id="_x0000_s1297" style="mso-wrap-edited:f;position:absolute;z-index:251705344" from="521.55pt,223.15pt" to="542.05pt,223.15pt" o:button="f">
            <v:fill o:detectmouseclick="f"/>
          </v:line>
        </w:pict>
      </w:r>
      <w:r>
        <w:rPr>
          <w:noProof/>
          <w:sz w:val="28"/>
          <w:szCs w:val="28"/>
        </w:rPr>
        <w:pict>
          <v:line id="_x0000_s1298" style="mso-wrap-edited:f;position:absolute;z-index:251704320" from="521.55pt,223.15pt" to="542.05pt,223.15pt" o:button="f">
            <v:fill o:detectmouseclick="f"/>
          </v:line>
        </w:pict>
      </w:r>
    </w:p>
    <w:p w:rsidR="00C53EB2" w:rsidP="00F156B7">
      <w:pPr>
        <w:ind w:left="360" w:hanging="11"/>
        <w:jc w:val="center"/>
        <w:rPr>
          <w:sz w:val="28"/>
          <w:szCs w:val="28"/>
        </w:rPr>
      </w:pPr>
      <w:r>
        <w:rPr>
          <w:sz w:val="28"/>
          <w:szCs w:val="28"/>
        </w:rPr>
        <w:pict>
          <v:group id="_x0000_i1299" editas="canvas" style="width:347.55pt;height:213.9pt;mso-height-percent:0;mso-position-horizontal-relative:char;mso-position-vertical-relative:line;mso-width-percent:0" coordorigin="1701,4930" coordsize="6951,4278" o:button="f">
            <v:fill o:detectmouseclick="f"/>
            <o:lock v:ext="edit" aspectratio="t"/>
            <v:shape id="_x0000_s1300" type="#_x0000_t75" style="width:6951;height:4278;left:1701;position:absolute;top:4930" o:preferrelative="f" filled="f" stroked="f">
              <v:fill o:detectmouseclick="t"/>
              <o:lock v:ext="edit" text="t"/>
            </v:shape>
            <v:line id="_x0000_s1301" style="position:absolute" from="3639,5893" to="4209,5894" strokeweight="1.5pt">
              <v:stroke endarrow="block"/>
            </v:line>
            <v:line id="_x0000_s1302" style="position:absolute" from="3354,6805" to="3355,8344" strokeweight="1.5pt"/>
            <v:line id="_x0000_s1303" style="position:absolute" from="3183,8287" to="3184,8458" strokeweight="1.5pt"/>
            <v:line id="_x0000_s1304" style="position:absolute" from="3525,8287" to="3526,8458" strokeweight="1.5pt"/>
            <v:line id="_x0000_s1305" style="position:absolute" from="3183,8458" to="3525,8459" strokeweight="1.5pt"/>
            <v:line id="_x0000_s1306" style="flip:x;position:absolute" from="2157,6463" to="3753,6464" strokeweight="1.5pt"/>
            <v:line id="_x0000_s1307" style="position:absolute" from="2043,6463" to="2157,6464" strokeweight="1.5pt">
              <v:stroke endarrow="block" endarrowwidth="wide"/>
            </v:line>
            <v:rect id="_x0000_s1308" style="width:570;height:570;left:3639;position:absolute;top:5779" strokeweight="1.5pt">
              <v:fill opacity="0"/>
            </v:rect>
            <v:rect id="_x0000_s1309" style="width:570;height:570;left:3639;position:absolute;top:6349" strokeweight="1.5pt">
              <v:fill opacity="0"/>
            </v:rect>
            <v:rect id="_x0000_s1310" style="width:570;height:570;left:3639;position:absolute;top:6919" strokeweight="1.5pt">
              <v:fill opacity="0"/>
            </v:rect>
            <v:line id="_x0000_s1311" style="position:absolute" from="3582,5779" to="3582,7489" strokeweight="1pt"/>
            <v:line id="_x0000_s1312" style="position:absolute" from="4266,5779" to="4267,7489" strokeweight="1pt"/>
            <v:line id="_x0000_s1313" style="flip:x;position:absolute" from="3639,6178" to="4209,6179" strokeweight="1.5pt">
              <v:stroke endarrow="block"/>
            </v:line>
            <v:line id="_x0000_s1314" style="position:absolute" from="3639,7033" to="4209,7375" strokeweight="1.5pt">
              <v:stroke endarrow="block"/>
            </v:line>
            <v:line id="_x0000_s1315" style="flip:x;position:absolute" from="3639,7033" to="4209,7375" strokeweight="1.5pt">
              <v:stroke endarrow="block"/>
            </v:line>
            <v:line id="_x0000_s1316" style="flip:x;position:absolute" from="3354,6804" to="3753,6805" strokeweight="1.5pt"/>
            <v:line id="_x0000_s1317" style="flip:x;position:absolute" from="4095,6805" to="4494,6806" strokeweight="1.5pt"/>
            <v:line id="_x0000_s1318" style="flip:x;position:absolute" from="4095,6463" to="4494,6464" strokeweight="1.5pt"/>
            <v:line id="_x0000_s1319" style="position:absolute" from="3753,6406" to="3754,6520" strokeweight="1.5pt"/>
            <v:line id="_x0000_s1320" style="position:absolute" from="3753,6748" to="3754,6862" strokeweight="1.5pt"/>
            <v:line id="_x0000_s1321" style="position:absolute" from="4094,6406" to="4095,6520" strokeweight="1.5pt"/>
            <v:line id="_x0000_s1322" style="position:absolute" from="4095,6748" to="4096,6862" strokeweight="1.5pt"/>
            <v:line id="_x0000_s1323" style="position:absolute" from="4494,6805" to="4495,7375" strokeweight="1.5pt"/>
            <v:line id="_x0000_s1324" style="position:absolute" from="4494,5893" to="4495,6463" strokeweight="1.5pt"/>
            <v:line id="_x0000_s1325" style="flip:y;position:absolute" from="4495,7366" to="5327,7375" strokeweight="1.5pt"/>
            <v:line id="_x0000_s1326" style="position:absolute" from="4494,5893" to="5351,5903" strokeweight="1.5pt"/>
            <v:shape id="_x0000_s1327" type="#_x0000_t41" style="width:279;height:408;left:4736;position:absolute;top:5245" adj="-41110,28165,-9290,9529,-68748,26576,-58452,31288" strokeweight="0.5pt">
              <o:callout v:ext="edit" minusy="t"/>
              <v:textbox>
                <w:txbxContent>
                  <w:p w:rsidR="006E3DA2" w:rsidRPr="00E829AB" w:rsidP="006F68AD">
                    <w:pPr>
                      <w:jc w:val="both"/>
                      <w:rPr>
                        <w:b/>
                      </w:rPr>
                    </w:pPr>
                    <w:r w:rsidRPr="00E829AB">
                      <w:rPr>
                        <w:b/>
                      </w:rPr>
                      <w:t>1</w:t>
                    </w:r>
                  </w:p>
                </w:txbxContent>
              </v:textbox>
            </v:shape>
            <v:shape id="_x0000_s1328" type="#_x0000_t41" style="width:285;height:408;left:7287;position:absolute;top:5095" adj="-116109,41347,-9095,9529,-49415,38012,-39335,42724" strokeweight="0.5pt">
              <o:callout v:ext="edit" minusy="t"/>
              <v:textbox>
                <w:txbxContent>
                  <w:p w:rsidR="006E3DA2" w:rsidRPr="00E829AB" w:rsidP="006F68AD">
                    <w:pPr>
                      <w:jc w:val="both"/>
                      <w:rPr>
                        <w:b/>
                      </w:rPr>
                    </w:pPr>
                    <w:r>
                      <w:rPr>
                        <w:b/>
                      </w:rPr>
                      <w:t>2</w:t>
                    </w:r>
                  </w:p>
                </w:txbxContent>
              </v:textbox>
            </v:shape>
            <v:shape id="_x0000_s1329" type="#_x0000_t41" style="width:639;height:534;left:6839;mso-wrap-style:none;position:absolute;top:7710" adj="-34175,23622,-4056,7281,-118276,-54769,-108203,-50076" strokeweight="0.5pt">
              <o:callout v:ext="edit" minusy="t"/>
              <v:textbox style="mso-fit-shape-to-text:t">
                <w:txbxContent>
                  <w:p w:rsidR="006E3DA2" w:rsidRPr="003D5711" w:rsidP="006F68AD">
                    <w:pPr>
                      <w:jc w:val="both"/>
                      <w:rPr>
                        <w:b/>
                        <w:lang w:val="en-US"/>
                      </w:rPr>
                    </w:pPr>
                    <w:r>
                      <w:rPr>
                        <w:b/>
                        <w:noProof/>
                        <w:position w:val="-12"/>
                        <w:lang w:val="en-US"/>
                      </w:rPr>
                      <w:object>
                        <v:shape id="_x0000_i1330" type="#_x0000_t75" style="width:16.8pt;height:18.85pt" o:ole="" o:preferrelative="t" filled="f" stroked="f">
                          <v:fill o:detectmouseclick="f"/>
                          <v:imagedata r:id="rId30" o:title=""/>
                          <o:lock v:ext="edit" aspectratio="t"/>
                        </v:shape>
                        <o:OLEObject Type="Embed" ProgID="Equation.DSMT4" ShapeID="_x0000_i1330" DrawAspect="Content" ObjectID="_1652780063" r:id="rId34"/>
                      </w:object>
                    </w:r>
                  </w:p>
                </w:txbxContent>
              </v:textbox>
            </v:shape>
            <v:shape id="_x0000_s1331" type="#_x0000_t202" style="width:1571;height:570;left:1701;mso-wrap-style:none;position:absolute;top:5665" stroked="t" strokecolor="white">
              <v:textbox>
                <w:txbxContent>
                  <w:p w:rsidR="006E3DA2" w:rsidP="006F68AD">
                    <w:r>
                      <w:rPr>
                        <w:noProof/>
                        <w:position w:val="-12"/>
                        <w:sz w:val="28"/>
                        <w:szCs w:val="28"/>
                      </w:rPr>
                      <w:object>
                        <v:shape id="_x0000_i1332" type="#_x0000_t75" style="width:63.25pt;height:19.49pt" o:ole="" o:preferrelative="t" filled="f" stroked="f">
                          <v:fill o:detectmouseclick="f"/>
                          <v:imagedata r:id="rId8" o:title=""/>
                          <o:lock v:ext="edit" aspectratio="t"/>
                        </v:shape>
                        <o:OLEObject Type="Embed" ProgID="Equation.DSMT4" ShapeID="_x0000_i1332" DrawAspect="Content" ObjectID="_1647419327" r:id="rId35"/>
                      </w:object>
                    </w:r>
                  </w:p>
                </w:txbxContent>
              </v:textbox>
            </v:shape>
            <v:shape id="_x0000_s1333" type="#_x0000_t202" style="width:1168;height:456;left:2043;mso-wrap-style:none;position:absolute;top:7831" stroked="t" strokecolor="white">
              <v:fill opacity="0"/>
              <v:textbox>
                <w:txbxContent>
                  <w:p w:rsidR="006E3DA2" w:rsidP="006F68AD">
                    <w:r>
                      <w:rPr>
                        <w:noProof/>
                        <w:position w:val="-12"/>
                        <w:sz w:val="28"/>
                        <w:szCs w:val="28"/>
                      </w:rPr>
                      <w:object>
                        <v:shape id="_x0000_i1334" type="#_x0000_t75" style="width:43.04pt;height:19.49pt" o:ole="" o:preferrelative="t" filled="f" stroked="f">
                          <v:fill o:detectmouseclick="f"/>
                          <v:imagedata r:id="rId10" o:title=""/>
                          <o:lock v:ext="edit" aspectratio="t"/>
                        </v:shape>
                        <o:OLEObject Type="Embed" ProgID="Equation.DSMT4" ShapeID="_x0000_i1334" DrawAspect="Content" ObjectID="_1647419420" r:id="rId36"/>
                      </w:object>
                    </w:r>
                  </w:p>
                </w:txbxContent>
              </v:textbox>
            </v:shape>
            <v:rect id="_x0000_s1335" style="width:855;height:285;left:5335;position:absolute;top:6524" strokeweight="1.5pt"/>
            <v:rect id="_x0000_s1336" style="width:285;height:1254;left:5619;position:absolute;top:6809" strokeweight="1.5pt"/>
            <v:rect id="_x0000_s1337" style="width:285;height:1254;left:5619;position:absolute;top:5270" strokeweight="1.5pt"/>
            <v:line id="_x0000_s1338" style="position:absolute" from="5334,5783" to="5335,7493" strokeweight="1.5pt"/>
            <v:line id="_x0000_s1339" style="position:absolute" from="6189,5783" to="6190,7493" strokeweight="1.5pt"/>
            <v:line id="_x0000_s1340" style="flip:x;position:absolute" from="5334,5783" to="5619,5784" strokeweight="1.5pt"/>
            <v:line id="_x0000_s1341" style="flip:x;position:absolute" from="5904,5783" to="6189,5784" strokeweight="1.5pt"/>
            <v:line id="_x0000_s1342" style="flip:x;position:absolute" from="5334,7493" to="5619,7494" strokeweight="1.5pt"/>
            <v:line id="_x0000_s1343" style="flip:x;position:absolute" from="5904,7493" to="6189,7494" strokeweight="1.5pt"/>
            <v:line id="_x0000_s1344" style="flip:y;position:absolute" from="5770,8076" to="5770,8494" strokeweight="1.75pt">
              <v:stroke endarrow="block"/>
            </v:line>
            <v:line id="_x0000_s1345" style="flip:x;position:absolute" from="5381,7616" to="5382,8053" strokeweight="1.5pt">
              <v:stroke endarrow="block"/>
            </v:line>
            <v:shape id="_x0000_s1346" type="#_x0000_t41" style="width:559;height:655;left:3709;position:absolute;top:8131" adj="62829,-10454,26237,5936,30874,,30874" strokeweight="0.5pt">
              <o:callout v:ext="edit" minusx="t"/>
              <v:textbox>
                <w:txbxContent>
                  <w:p w:rsidR="00244F73">
                    <w:r>
                      <w:rPr>
                        <w:b/>
                        <w:noProof/>
                        <w:position w:val="-12"/>
                        <w:lang w:val="en-US"/>
                      </w:rPr>
                      <w:object>
                        <v:shape id="_x0000_i1347" type="#_x0000_t75" style="width:16.15pt;height:20.2pt" o:ole="" o:preferrelative="t" filled="f" stroked="f">
                          <v:fill o:detectmouseclick="f"/>
                          <v:imagedata r:id="rId32" o:title=""/>
                          <o:lock v:ext="edit" aspectratio="t"/>
                        </v:shape>
                        <o:OLEObject Type="Embed" ProgID="Equation.DSMT4" ShapeID="_x0000_i1347" DrawAspect="Content" ObjectID="_1652780186" r:id="rId37"/>
                      </w:object>
                    </w:r>
                  </w:p>
                </w:txbxContent>
              </v:textbox>
            </v:shape>
            <w10:anchorlock/>
          </v:group>
        </w:pict>
      </w:r>
    </w:p>
    <w:p w:rsidR="0087258E" w:rsidP="0087258E">
      <w:pPr>
        <w:ind w:left="360" w:hanging="11"/>
        <w:jc w:val="center"/>
        <w:rPr>
          <w:sz w:val="28"/>
          <w:szCs w:val="28"/>
        </w:rPr>
      </w:pPr>
      <w:r>
        <w:rPr>
          <w:sz w:val="28"/>
          <w:szCs w:val="28"/>
        </w:rPr>
        <w:t>Рисунок 1</w:t>
      </w:r>
    </w:p>
    <w:p w:rsidR="0087258E" w:rsidP="00F156B7">
      <w:pPr>
        <w:ind w:left="360" w:hanging="11"/>
        <w:jc w:val="center"/>
        <w:rPr>
          <w:sz w:val="28"/>
          <w:szCs w:val="28"/>
        </w:rPr>
      </w:pPr>
    </w:p>
    <w:p w:rsidR="007629C0" w:rsidP="00B4069D">
      <w:pPr>
        <w:ind w:left="709" w:hanging="11"/>
        <w:jc w:val="both"/>
        <w:rPr>
          <w:sz w:val="28"/>
          <w:szCs w:val="28"/>
          <w:vertAlign w:val="subscript"/>
        </w:rPr>
      </w:pPr>
      <w:r w:rsidR="00856A7B">
        <w:rPr>
          <w:sz w:val="28"/>
          <w:szCs w:val="28"/>
        </w:rPr>
        <w:t xml:space="preserve">2. </w:t>
      </w:r>
      <w:r w:rsidR="00B4069D">
        <w:rPr>
          <w:sz w:val="28"/>
          <w:szCs w:val="28"/>
        </w:rPr>
        <w:t>Какие</w:t>
      </w:r>
      <w:r w:rsidR="0087258E">
        <w:rPr>
          <w:sz w:val="28"/>
          <w:szCs w:val="28"/>
        </w:rPr>
        <w:t xml:space="preserve"> </w:t>
      </w:r>
      <w:r w:rsidR="00B4069D">
        <w:rPr>
          <w:sz w:val="28"/>
          <w:szCs w:val="28"/>
        </w:rPr>
        <w:t xml:space="preserve">конструктивные решения используются в подводных </w:t>
      </w:r>
      <w:r w:rsidR="00A46FBD">
        <w:rPr>
          <w:sz w:val="28"/>
          <w:szCs w:val="28"/>
        </w:rPr>
        <w:t>гидросистемах для</w:t>
      </w:r>
      <w:r w:rsidR="00B4069D">
        <w:rPr>
          <w:sz w:val="28"/>
          <w:szCs w:val="28"/>
        </w:rPr>
        <w:t xml:space="preserve">  защиты от  проникновения  забортной морской воды? </w:t>
      </w:r>
      <w:r w:rsidR="0087258E">
        <w:rPr>
          <w:sz w:val="28"/>
          <w:szCs w:val="28"/>
        </w:rPr>
        <w:t xml:space="preserve"> </w:t>
      </w:r>
      <w:r w:rsidR="00B4069D">
        <w:rPr>
          <w:sz w:val="28"/>
          <w:szCs w:val="28"/>
        </w:rPr>
        <w:t>Привести примеры таких решений.</w:t>
      </w:r>
      <w:r w:rsidR="00B4069D">
        <w:rPr>
          <w:sz w:val="28"/>
          <w:szCs w:val="28"/>
          <w:vertAlign w:val="subscript"/>
        </w:rPr>
        <w:t xml:space="preserve"> </w:t>
      </w:r>
    </w:p>
    <w:p w:rsidR="002C7D4C" w:rsidP="00F156B7">
      <w:pPr>
        <w:ind w:left="360" w:hanging="11"/>
        <w:jc w:val="center"/>
        <w:rPr>
          <w:sz w:val="28"/>
          <w:szCs w:val="28"/>
        </w:rPr>
      </w:pPr>
    </w:p>
    <w:p w:rsidR="00024B59" w:rsidP="00F156B7">
      <w:pPr>
        <w:ind w:left="360" w:hanging="11"/>
        <w:rPr>
          <w:sz w:val="28"/>
          <w:szCs w:val="28"/>
        </w:rPr>
      </w:pPr>
    </w:p>
    <w:p w:rsidR="002524FD" w:rsidP="00F156B7">
      <w:pPr>
        <w:ind w:left="360" w:hanging="11"/>
        <w:rPr>
          <w:sz w:val="28"/>
          <w:szCs w:val="28"/>
        </w:rPr>
      </w:pPr>
    </w:p>
    <w:p w:rsidR="002524FD" w:rsidP="00F156B7">
      <w:pPr>
        <w:ind w:left="360" w:hanging="11"/>
        <w:rPr>
          <w:sz w:val="28"/>
          <w:szCs w:val="28"/>
        </w:rPr>
      </w:pPr>
    </w:p>
    <w:p w:rsidR="00DC0AD6" w:rsidP="00DC0AD6">
      <w:pPr>
        <w:ind w:right="43"/>
        <w:jc w:val="center"/>
        <w:rPr>
          <w:b/>
        </w:rPr>
      </w:pPr>
      <w:r w:rsidR="002524FD">
        <w:rPr>
          <w:b/>
        </w:rPr>
        <w:t xml:space="preserve">Билет рассмотрен и утвержден на заседании кафедры   СМ11  </w:t>
      </w:r>
      <w:r w:rsidR="00847EE8">
        <w:rPr>
          <w:b/>
        </w:rPr>
        <w:t>14</w:t>
      </w:r>
      <w:r>
        <w:rPr>
          <w:b/>
        </w:rPr>
        <w:t xml:space="preserve">  мая    2022 г.</w:t>
      </w:r>
    </w:p>
    <w:p w:rsidR="00DC0AD6" w:rsidP="00DC0AD6">
      <w:pPr>
        <w:ind w:left="360"/>
        <w:rPr>
          <w:b/>
          <w:sz w:val="28"/>
          <w:szCs w:val="28"/>
        </w:rPr>
      </w:pPr>
    </w:p>
    <w:p w:rsidR="002524FD" w:rsidP="002524FD">
      <w:pPr>
        <w:ind w:left="360" w:hanging="11"/>
        <w:jc w:val="center"/>
        <w:rPr>
          <w:sz w:val="28"/>
          <w:szCs w:val="28"/>
        </w:rPr>
      </w:pPr>
    </w:p>
    <w:p w:rsidR="00024B59" w:rsidP="00F156B7">
      <w:pPr>
        <w:ind w:left="360" w:hanging="11"/>
        <w:rPr>
          <w:sz w:val="28"/>
          <w:szCs w:val="28"/>
        </w:rPr>
      </w:pPr>
    </w:p>
    <w:p w:rsidR="00C53EB2" w:rsidRPr="007629C0" w:rsidP="00F156B7">
      <w:pPr>
        <w:ind w:left="360" w:hanging="11"/>
        <w:rPr>
          <w:sz w:val="28"/>
          <w:szCs w:val="28"/>
        </w:rPr>
      </w:pPr>
    </w:p>
    <w:p w:rsidR="00F156B7">
      <w:pPr>
        <w:rPr>
          <w:sz w:val="28"/>
          <w:szCs w:val="28"/>
        </w:rPr>
      </w:pPr>
      <w:r>
        <w:rPr>
          <w:noProof/>
          <w:sz w:val="28"/>
          <w:szCs w:val="28"/>
        </w:rPr>
        <w:pict>
          <v:shape id="_x0000_s1348" type="#_x0000_t202" style="width:1in;height:1in;margin-top:0;margin-left:0;mso-wrap-edited:f;position:absolute;z-index:251707392" o:button="f">
            <v:fill o:detectmouseclick="f"/>
            <v:textbox>
              <w:txbxContent>
                <w:p w:rsidR="00A46FBD"/>
              </w:txbxContent>
            </v:textbox>
          </v:shape>
        </w:pict>
      </w:r>
    </w:p>
    <w:p>
      <w:pPr>
        <w:sectPr>
          <w:type w:val="nextPage"/>
          <w:pgSz w:w="11906" w:h="16838"/>
          <w:pgMar w:top="1134" w:right="850" w:bottom="1134" w:left="1701" w:header="708" w:footer="708" w:gutter="0"/>
          <w:pgNumType w:start="1"/>
          <w:cols w:space="708"/>
          <w:docGrid w:linePitch="360"/>
        </w:sectPr>
      </w:pPr>
    </w:p>
    <w:p w:rsidR="00D9460D" w:rsidP="00D9460D">
      <w:pPr>
        <w:jc w:val="center"/>
      </w:pPr>
      <w:r>
        <w:t>Московский государственный технический университет им. Н.Э. Баумана</w:t>
      </w:r>
    </w:p>
    <w:p w:rsidR="00D9460D" w:rsidP="00D9460D">
      <w:pPr>
        <w:jc w:val="center"/>
      </w:pPr>
      <w:r>
        <w:t xml:space="preserve">(национальный исследовательский  университет) </w:t>
      </w:r>
    </w:p>
    <w:p w:rsidR="00D9460D" w:rsidP="00D9460D">
      <w:pPr>
        <w:jc w:val="center"/>
      </w:pPr>
      <w:r>
        <w:pict>
          <v:line id="_x0000_s1349" style="position:absolute;z-index:251710464" from="-10.8pt,8.7pt" to="457.2pt,8.7pt" o:allowincell="f" strokeweight="4.5pt">
            <v:stroke linestyle="thickThin"/>
          </v:line>
        </w:pict>
      </w:r>
    </w:p>
    <w:p w:rsidR="00D9460D" w:rsidP="00D9460D">
      <w:pPr>
        <w:jc w:val="center"/>
        <w:rPr>
          <w:b/>
        </w:rPr>
      </w:pPr>
      <w:r>
        <w:rPr>
          <w:b/>
        </w:rPr>
        <w:t>ЭКЗАМЕНАЦИОННЫЙ БИЛЕТ №  9</w:t>
      </w:r>
    </w:p>
    <w:p w:rsidR="00D9460D" w:rsidP="00D9460D">
      <w:pPr>
        <w:jc w:val="center"/>
        <w:rPr>
          <w:b/>
          <w:sz w:val="32"/>
          <w:szCs w:val="32"/>
        </w:rPr>
      </w:pPr>
    </w:p>
    <w:p w:rsidR="00D9460D" w:rsidP="00D9460D">
      <w:pPr>
        <w:jc w:val="center"/>
        <w:rPr>
          <w:b/>
          <w:sz w:val="32"/>
          <w:szCs w:val="32"/>
        </w:rPr>
      </w:pPr>
      <w:r>
        <w:rPr>
          <w:b/>
          <w:sz w:val="32"/>
          <w:szCs w:val="32"/>
        </w:rPr>
        <w:t>по курсу «Гидравлические приводы ПРТС»</w:t>
      </w:r>
    </w:p>
    <w:p w:rsidR="00D9460D" w:rsidP="00D9460D">
      <w:pPr>
        <w:jc w:val="center"/>
        <w:rPr>
          <w:b/>
          <w:sz w:val="32"/>
          <w:szCs w:val="32"/>
        </w:rPr>
      </w:pPr>
    </w:p>
    <w:p w:rsidR="00D9460D" w:rsidP="00D9460D">
      <w:pPr>
        <w:jc w:val="center"/>
        <w:rPr>
          <w:b/>
          <w:sz w:val="32"/>
          <w:szCs w:val="32"/>
        </w:rPr>
      </w:pPr>
    </w:p>
    <w:p w:rsidR="007629C0">
      <w:pPr>
        <w:rPr>
          <w:sz w:val="28"/>
          <w:szCs w:val="28"/>
        </w:rPr>
      </w:pPr>
    </w:p>
    <w:p w:rsidR="00CF2BD3" w:rsidP="00CF2BD3">
      <w:pPr>
        <w:numPr>
          <w:ilvl w:val="0"/>
          <w:numId w:val="7"/>
        </w:numPr>
        <w:ind w:hanging="11"/>
        <w:jc w:val="both"/>
        <w:rPr>
          <w:sz w:val="28"/>
          <w:szCs w:val="28"/>
        </w:rPr>
      </w:pPr>
      <w:r>
        <w:rPr>
          <w:sz w:val="28"/>
          <w:szCs w:val="28"/>
        </w:rPr>
        <w:t xml:space="preserve">Составить математическую модель гидропривода, изображенного на  рисунке 1, в виде системы уравнений и структурной схемы. </w:t>
      </w:r>
      <w:r w:rsidRPr="001E4D4B">
        <w:rPr>
          <w:sz w:val="28"/>
          <w:szCs w:val="28"/>
        </w:rPr>
        <w:t xml:space="preserve"> </w:t>
      </w:r>
      <w:r>
        <w:rPr>
          <w:sz w:val="28"/>
          <w:szCs w:val="28"/>
        </w:rPr>
        <w:t xml:space="preserve"> Получить передаточную функцию гидропривода. В качестве входной координаты в передаточной функции  использовать условный безразмерный параметр регулирования реверсивного насоса, выходная координата –  линейная скорость движения штока  гидроцилиндра. На штоке гидроцилиндра     закреплен объект   массой </w:t>
      </w:r>
      <w:r>
        <w:rPr>
          <w:position w:val="-12"/>
        </w:rPr>
        <w:object>
          <v:shape id="_x0000_i1350" type="#_x0000_t75" style="width:23.54pt;height:23.54pt" o:ole="" o:preferrelative="t" filled="f" stroked="f">
            <v:fill o:detectmouseclick="f"/>
            <v:imagedata r:id="rId19" o:title=""/>
            <o:lock v:ext="edit" aspectratio="t"/>
          </v:shape>
          <o:OLEObject Type="Embed" ProgID="Equation.DSMT4" ShapeID="_x0000_i1350" DrawAspect="Content" ObjectID="_1652783894" r:id="rId38"/>
        </w:object>
      </w:r>
      <w:r w:rsidRPr="00C62ECF">
        <w:t xml:space="preserve">, </w:t>
      </w:r>
      <w:r w:rsidRPr="00C62ECF">
        <w:rPr>
          <w:sz w:val="28"/>
          <w:szCs w:val="28"/>
        </w:rPr>
        <w:t xml:space="preserve">который  </w:t>
      </w:r>
      <w:r>
        <w:rPr>
          <w:sz w:val="28"/>
          <w:szCs w:val="28"/>
        </w:rPr>
        <w:t xml:space="preserve"> перемещается  в воде.</w:t>
      </w:r>
    </w:p>
    <w:p w:rsidR="00802177" w:rsidP="00802177">
      <w:pPr>
        <w:ind w:left="709"/>
        <w:jc w:val="both"/>
        <w:rPr>
          <w:sz w:val="28"/>
          <w:szCs w:val="28"/>
        </w:rPr>
      </w:pPr>
      <w:r>
        <w:rPr>
          <w:sz w:val="28"/>
          <w:szCs w:val="28"/>
        </w:rPr>
        <w:pict>
          <v:group id="_x0000_i1351" editas="canvas" style="width:437.9pt;height:201.1pt;mso-position-horizontal-relative:char;mso-position-vertical-relative:line" coordorigin="2211,5671" coordsize="8758,4022">
            <o:lock v:ext="edit" aspectratio="t"/>
            <v:shape id="_x0000_s1352" type="#_x0000_t75" style="width:8758;height:4022;left:2211;position:absolute;top:5671" o:preferrelative="f" filled="f" stroked="f">
              <v:fill o:detectmouseclick="t"/>
              <o:lock v:ext="edit" text="t"/>
            </v:shape>
            <v:oval id="_x0000_s1353" style="width:725;height:723;left:3494;position:absolute;top:6872" strokeweight="1.5pt"/>
            <v:oval id="_x0000_s1354" style="width:725;height:722;left:4581;position:absolute;top:6872" strokeweight="1.5pt"/>
            <v:rect id="_x0000_s1355" style="width:362;height:79;left:4219;position:absolute;top:7210"/>
            <v:line id="_x0000_s1356" style="position:absolute" from="4973,7608" to="4975,8065" strokeweight="1.5pt"/>
            <v:line id="_x0000_s1357" style="position:absolute" from="4974,6355" to="4976,6868" strokeweight="1.5pt"/>
            <v:line id="_x0000_s1358" style="position:absolute" from="4974,8065" to="7015,8066" strokeweight="1.5pt"/>
            <v:line id="_x0000_s1359" style="position:absolute" from="4974,6355" to="7006,6356" strokeweight="1.5pt"/>
            <v:line id="_x0000_s1360" style="flip:y;position:absolute" from="4974,6868" to="4975,7039">
              <v:stroke endarrow="block" endarrowwidth="wide" endarrowlength="long"/>
            </v:line>
            <v:line id="_x0000_s1361" style="flip:x;position:absolute" from="4974,7495" to="4975,7609">
              <v:stroke endarrow="block" endarrowwidth="wide" endarrowlength="long"/>
            </v:line>
            <v:line id="_x0000_s1362" style="flip:y;position:absolute" from="4575,6868" to="5373,7552">
              <v:stroke endarrow="block"/>
            </v:line>
            <v:rect id="_x0000_s1363" style="width:513;height:228;left:5289;position:absolute;top:7153" strokeweight="1.5pt"/>
            <v:line id="_x0000_s1364" style="flip:x y;position:absolute" from="5373,7267" to="5544,7268">
              <v:stroke endarrow="block" endarrowwidth="wide" endarrowlength="long"/>
            </v:line>
            <v:line id="_x0000_s1365" style="flip:y;position:absolute" from="5658,7210" to="5772,7324" strokeweight="1.25pt"/>
            <v:shape id="_x0000_s1366" type="#_x0000_t202" style="width:480;height:433;left:3606;position:absolute;top:6982" stroked="t" strokecolor="white">
              <v:fill opacity="0"/>
              <v:textbox>
                <w:txbxContent>
                  <w:p w:rsidR="00A20D4B" w:rsidP="00CF2BD3">
                    <w:r>
                      <w:t>М</w:t>
                    </w:r>
                  </w:p>
                </w:txbxContent>
              </v:textbox>
            </v:shape>
            <v:shape id="_x0000_s1367" style="width:114;height:570;left:4347;position:absolute;top:6982" coordsize="237,684" path="m57,hbc100,57,143,114,171,171hbc199,228,237,276,228,342hbc219,408,152,513,114,570hbc76,627,38,655,,684hae" filled="f">
              <v:fill opacity="1" o:opacity2="1"/>
              <v:stroke startarrow="none" endarrow="open"/>
              <v:path arrowok="t"/>
            </v:shape>
            <v:rect id="_x0000_s1368" style="width:855;height:416;left:7036;position:absolute;top:6982" strokeweight="1.5pt"/>
            <v:rect id="_x0000_s1369" style="width:285;height:1237;left:7320;position:absolute;top:7398" strokeweight="1.5pt"/>
            <v:line id="_x0000_s1370" style="flip:x;position:absolute" from="7035,6241" to="7036,8203" strokeweight="1.5pt"/>
            <v:line id="_x0000_s1371" style="flip:x;position:absolute" from="7874,6241" to="7890,8203" strokeweight="1.5pt"/>
            <v:line id="_x0000_s1372" style="flip:x;position:absolute" from="7035,6241" to="7320,6242" strokeweight="1.5pt"/>
            <v:line id="_x0000_s1373" style="flip:x;position:absolute" from="7605,6241" to="7890,6242" strokeweight="1.5pt"/>
            <v:line id="_x0000_s1374" style="flip:x;position:absolute" from="7044,8196" to="7329,8197" strokeweight="1.5pt"/>
            <v:line id="_x0000_s1375" style="flip:x;position:absolute" from="7596,8178" to="7881,8179" strokeweight="1.5pt"/>
            <v:rect id="_x0000_s1376" style="width:285;height:1150;left:7333;position:absolute;top:5828" strokeweight="1.5pt"/>
            <v:shape id="_x0000_s1377" style="width:114;height:399;flip:x;left:6375;position:absolute;top:6874" coordsize="133,399" path="m,hbc47,33,95,67,114,114hbc133,161,133,238,114,285hbc95,332,47,365,,399hae" filled="f" strokeweight="1.25pt">
              <v:fill opacity="1" o:opacity2="1"/>
              <v:path arrowok="t"/>
            </v:shape>
            <v:shape id="_x0000_s1378" style="width:133;height:399;left:6121;position:absolute;top:6893" coordsize="133,399" path="m,hbc47,33,95,67,114,114hbc133,161,133,238,114,285hbc95,332,47,365,,399hae" filled="f" strokeweight="1.25pt">
              <v:fill opacity="1" o:opacity2="1"/>
              <v:path arrowok="t"/>
            </v:shape>
            <v:line id="_x0000_s1379" style="position:absolute" from="6310,6350" to="6311,8060" strokeweight="1.25pt">
              <v:stroke startarrow="oval" startarrowwidth="narrow" startarrowlength="short" endarrow="oval" endarrowwidth="narrow" endarrowlength="short"/>
            </v:line>
            <v:rect id="_x0000_s1380" style="width:699;height:593;left:7096;position:absolute;top:8884" strokeweight="1pt"/>
            <v:line id="_x0000_s1381" style="position:absolute" from="7429,8659" to="7430,8868"/>
            <v:line id="_x0000_s1382" style="flip:x;position:absolute" from="7479,8646" to="7486,8864"/>
            <v:shape id="_x0000_s1383" type="#_x0000_t41" style="width:684;height:539;left:8633;mso-wrap-style:none;position:absolute;top:7998" adj="-28832,41757,-3789,7213,-16768,22281,-14779,24285">
              <o:callout v:ext="edit" minusy="t"/>
              <v:textbox style="mso-fit-shape-to-text:t">
                <w:txbxContent>
                  <w:p w:rsidR="00A20D4B" w:rsidP="00CF2BD3">
                    <w:r>
                      <w:rPr>
                        <w:position w:val="-12"/>
                      </w:rPr>
                      <w:object>
                        <v:shape id="_x0000_i1384" type="#_x0000_t75" style="width:19pt;height:19pt" o:ole="" o:preferrelative="t" filled="f" stroked="f">
                          <v:fill o:detectmouseclick="f"/>
                          <v:imagedata r:id="rId19" o:title=""/>
                          <o:lock v:ext="edit" aspectratio="t"/>
                        </v:shape>
                        <o:OLEObject Type="Embed" ProgID="Equation.DSMT4" ShapeID="_x0000_i1384" DrawAspect="Content" ObjectID="_1652783826" r:id="rId39"/>
                      </w:object>
                    </w:r>
                  </w:p>
                </w:txbxContent>
              </v:textbox>
            </v:shape>
            <w10:anchorlock/>
          </v:group>
        </w:pict>
      </w:r>
    </w:p>
    <w:p w:rsidR="00802177" w:rsidP="00CF2BD3">
      <w:pPr>
        <w:jc w:val="center"/>
        <w:rPr>
          <w:noProof/>
          <w:sz w:val="28"/>
          <w:szCs w:val="28"/>
        </w:rPr>
      </w:pPr>
      <w:r w:rsidR="00CF2BD3">
        <w:rPr>
          <w:noProof/>
          <w:sz w:val="28"/>
          <w:szCs w:val="28"/>
        </w:rPr>
        <w:t>Рисунок 1</w:t>
      </w:r>
    </w:p>
    <w:p w:rsidR="00C53EB2" w:rsidP="00A20D4B">
      <w:pPr>
        <w:ind w:left="709"/>
        <w:jc w:val="both"/>
        <w:rPr>
          <w:sz w:val="28"/>
          <w:szCs w:val="28"/>
        </w:rPr>
      </w:pPr>
      <w:r>
        <w:rPr>
          <w:noProof/>
          <w:sz w:val="28"/>
          <w:szCs w:val="28"/>
        </w:rPr>
        <w:pict>
          <v:line id="_x0000_s1385" style="position:absolute;z-index:251709440" from="521.55pt,223.15pt" to="542.05pt,223.15pt"/>
        </w:pict>
      </w:r>
      <w:r>
        <w:rPr>
          <w:noProof/>
          <w:sz w:val="28"/>
          <w:szCs w:val="28"/>
        </w:rPr>
        <w:pict>
          <v:line id="_x0000_s1386" style="position:absolute;z-index:251708416" from="521.55pt,223.15pt" to="542.05pt,223.15pt"/>
        </w:pict>
      </w:r>
    </w:p>
    <w:p w:rsidR="0087258E" w:rsidP="00F156B7">
      <w:pPr>
        <w:ind w:left="360" w:hanging="11"/>
        <w:jc w:val="center"/>
        <w:rPr>
          <w:sz w:val="28"/>
          <w:szCs w:val="28"/>
        </w:rPr>
      </w:pPr>
    </w:p>
    <w:p w:rsidR="00970DE1" w:rsidP="00970DE1">
      <w:pPr>
        <w:ind w:left="709" w:hanging="11"/>
        <w:jc w:val="both"/>
        <w:rPr>
          <w:sz w:val="28"/>
          <w:szCs w:val="28"/>
          <w:vertAlign w:val="subscript"/>
        </w:rPr>
      </w:pPr>
      <w:r>
        <w:rPr>
          <w:sz w:val="28"/>
          <w:szCs w:val="28"/>
        </w:rPr>
        <w:t>2. Гидросистема подводного аппарата, без установленного компенсатора заполнена  на воздухе при температуре окружающей среды 25</w:t>
      </w:r>
      <w:r>
        <w:rPr>
          <w:sz w:val="28"/>
          <w:szCs w:val="28"/>
          <w:vertAlign w:val="superscript"/>
        </w:rPr>
        <w:t>0</w:t>
      </w:r>
      <w:r>
        <w:rPr>
          <w:sz w:val="28"/>
          <w:szCs w:val="28"/>
        </w:rPr>
        <w:t xml:space="preserve">С рабочей жидкостью   в объеме </w:t>
      </w:r>
      <w:smartTag w:uri="urn:schemas-microsoft-com:office:smarttags" w:element="metricconverter">
        <w:smartTagPr>
          <w:attr w:name="ProductID" w:val="10 литров"/>
        </w:smartTagPr>
        <w:r>
          <w:rPr>
            <w:sz w:val="28"/>
            <w:szCs w:val="28"/>
          </w:rPr>
          <w:t>10 литров</w:t>
        </w:r>
      </w:smartTag>
      <w:r>
        <w:rPr>
          <w:sz w:val="28"/>
          <w:szCs w:val="28"/>
        </w:rPr>
        <w:t>. После включения гидросистемы на палубе судна температура рабочей жидкости увеличилась до 70</w:t>
      </w:r>
      <w:r>
        <w:rPr>
          <w:sz w:val="28"/>
          <w:szCs w:val="28"/>
          <w:vertAlign w:val="superscript"/>
        </w:rPr>
        <w:t>0</w:t>
      </w:r>
      <w:r>
        <w:rPr>
          <w:sz w:val="28"/>
          <w:szCs w:val="28"/>
        </w:rPr>
        <w:t xml:space="preserve">С. Какое давление будет  в гидросистеме? </w:t>
      </w:r>
    </w:p>
    <w:p w:rsidR="00970DE1" w:rsidP="00970DE1">
      <w:pPr>
        <w:ind w:left="360" w:hanging="11"/>
        <w:jc w:val="center"/>
        <w:rPr>
          <w:sz w:val="28"/>
          <w:szCs w:val="28"/>
        </w:rPr>
      </w:pPr>
    </w:p>
    <w:p w:rsidR="007629C0" w:rsidP="00B4069D">
      <w:pPr>
        <w:ind w:left="709" w:hanging="11"/>
        <w:jc w:val="both"/>
        <w:rPr>
          <w:sz w:val="28"/>
          <w:szCs w:val="28"/>
          <w:vertAlign w:val="subscript"/>
        </w:rPr>
      </w:pPr>
    </w:p>
    <w:p w:rsidR="00421DD9" w:rsidP="00421DD9">
      <w:pPr>
        <w:ind w:right="43"/>
        <w:jc w:val="center"/>
        <w:rPr>
          <w:b/>
        </w:rPr>
      </w:pPr>
      <w:r w:rsidR="00D9460D">
        <w:rPr>
          <w:b/>
        </w:rPr>
        <w:t xml:space="preserve">Билет рассмотрен и утвержден на заседании кафедры   СМ11  </w:t>
      </w:r>
      <w:r w:rsidR="001A4B3C">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421DD9" w:rsidP="00421DD9">
      <w:pPr>
        <w:ind w:left="360"/>
        <w:rPr>
          <w:b/>
          <w:sz w:val="28"/>
          <w:szCs w:val="28"/>
        </w:rPr>
      </w:pPr>
    </w:p>
    <w:p w:rsidR="00D9460D" w:rsidP="00D9460D">
      <w:pPr>
        <w:ind w:left="360" w:hanging="11"/>
        <w:jc w:val="center"/>
        <w:rPr>
          <w:sz w:val="28"/>
          <w:szCs w:val="28"/>
        </w:rPr>
        <w:sectPr>
          <w:type w:val="nextPage"/>
          <w:pgSz w:w="11906" w:h="16838"/>
          <w:pgMar w:top="1134" w:right="850" w:bottom="1134" w:left="1701" w:header="708" w:footer="708" w:gutter="0"/>
          <w:pgNumType w:start="1"/>
          <w:cols w:space="708"/>
          <w:docGrid w:linePitch="360"/>
        </w:sectPr>
      </w:pPr>
    </w:p>
    <w:p w:rsidR="00A477AC" w:rsidP="00A477AC">
      <w:pPr>
        <w:jc w:val="center"/>
      </w:pPr>
      <w:r>
        <w:t>Московский государственный технический университет им. Н.Э. Баумана</w:t>
      </w:r>
    </w:p>
    <w:p w:rsidR="00A477AC" w:rsidP="00A477AC">
      <w:pPr>
        <w:jc w:val="center"/>
      </w:pPr>
      <w:r>
        <w:t xml:space="preserve">(национальный исследовательский  университет) </w:t>
      </w:r>
    </w:p>
    <w:p w:rsidR="00A477AC" w:rsidP="00A477AC">
      <w:pPr>
        <w:jc w:val="center"/>
      </w:pPr>
      <w:r>
        <w:pict>
          <v:line id="_x0000_s1387" style="position:absolute;z-index:251713536" from="-10.8pt,8.7pt" to="457.2pt,8.7pt" o:allowincell="f" strokeweight="4.5pt">
            <v:stroke linestyle="thickThin"/>
          </v:line>
        </w:pict>
      </w:r>
    </w:p>
    <w:p w:rsidR="00A477AC" w:rsidP="00A477AC">
      <w:pPr>
        <w:jc w:val="center"/>
        <w:rPr>
          <w:b/>
        </w:rPr>
      </w:pPr>
      <w:r>
        <w:rPr>
          <w:b/>
        </w:rPr>
        <w:t>ЭКЗАМЕНАЦИОННЫЙ БИЛЕТ №  7</w:t>
      </w:r>
    </w:p>
    <w:p w:rsidR="00A477AC" w:rsidP="00A477AC">
      <w:pPr>
        <w:jc w:val="center"/>
        <w:rPr>
          <w:b/>
          <w:sz w:val="32"/>
          <w:szCs w:val="32"/>
        </w:rPr>
      </w:pPr>
    </w:p>
    <w:p w:rsidR="00A477AC" w:rsidP="00A477AC">
      <w:pPr>
        <w:jc w:val="center"/>
        <w:rPr>
          <w:b/>
          <w:sz w:val="32"/>
          <w:szCs w:val="32"/>
        </w:rPr>
      </w:pPr>
      <w:r>
        <w:rPr>
          <w:b/>
          <w:sz w:val="32"/>
          <w:szCs w:val="32"/>
        </w:rPr>
        <w:t>по курсу «Гидравлические приводы ПРТС»</w:t>
      </w:r>
    </w:p>
    <w:p w:rsidR="00A477AC" w:rsidP="00A477AC">
      <w:pPr>
        <w:jc w:val="center"/>
        <w:rPr>
          <w:b/>
          <w:sz w:val="32"/>
          <w:szCs w:val="32"/>
        </w:rPr>
      </w:pPr>
    </w:p>
    <w:p w:rsidR="00A477AC" w:rsidP="007629C0">
      <w:pPr>
        <w:jc w:val="center"/>
        <w:rPr>
          <w:b/>
          <w:sz w:val="32"/>
          <w:szCs w:val="32"/>
        </w:rPr>
      </w:pPr>
    </w:p>
    <w:p w:rsidR="006F68AD" w:rsidRPr="00653AA4" w:rsidP="006F68AD">
      <w:pPr>
        <w:numPr>
          <w:ilvl w:val="0"/>
          <w:numId w:val="8"/>
        </w:numPr>
        <w:ind w:hanging="11"/>
        <w:jc w:val="both"/>
        <w:rPr>
          <w:sz w:val="28"/>
          <w:szCs w:val="28"/>
        </w:rPr>
      </w:pPr>
      <w:r>
        <w:rPr>
          <w:sz w:val="28"/>
          <w:szCs w:val="28"/>
        </w:rPr>
        <w:t xml:space="preserve">Составить математическую модель гидропривода, изображенного на  рисунке 1, в виде системы уравнений и структурной схемы. </w:t>
      </w:r>
      <w:r w:rsidRPr="001E4D4B">
        <w:rPr>
          <w:sz w:val="28"/>
          <w:szCs w:val="28"/>
        </w:rPr>
        <w:t xml:space="preserve"> </w:t>
      </w:r>
      <w:r>
        <w:rPr>
          <w:sz w:val="28"/>
          <w:szCs w:val="28"/>
        </w:rPr>
        <w:t xml:space="preserve">  </w:t>
      </w:r>
      <w:r w:rsidRPr="001E4D4B">
        <w:rPr>
          <w:sz w:val="28"/>
          <w:szCs w:val="28"/>
        </w:rPr>
        <w:t xml:space="preserve"> </w:t>
      </w:r>
      <w:r>
        <w:rPr>
          <w:sz w:val="28"/>
          <w:szCs w:val="28"/>
        </w:rPr>
        <w:t xml:space="preserve"> </w:t>
      </w:r>
      <w:r w:rsidR="00653AA4">
        <w:rPr>
          <w:sz w:val="28"/>
          <w:szCs w:val="28"/>
        </w:rPr>
        <w:t xml:space="preserve">Сжимаемость рабочей жидкости не учитывать. </w:t>
      </w:r>
      <w:r>
        <w:rPr>
          <w:sz w:val="28"/>
          <w:szCs w:val="28"/>
        </w:rPr>
        <w:t xml:space="preserve">Получить передаточную функцию гидропривода. В качестве входной координаты в передаточной функции  использовать перемещение золотника в распределителе 1, выходная координата –  перемещение  плунжера  гидроцилиндра 2. Объектом регулирования является </w:t>
      </w:r>
      <w:r w:rsidRPr="006F68AD">
        <w:rPr>
          <w:sz w:val="28"/>
          <w:szCs w:val="28"/>
        </w:rPr>
        <w:t xml:space="preserve"> </w:t>
      </w:r>
      <w:r>
        <w:rPr>
          <w:sz w:val="28"/>
          <w:szCs w:val="28"/>
        </w:rPr>
        <w:t xml:space="preserve">подпружиненный  объект  массой   </w:t>
      </w:r>
      <w:r>
        <w:rPr>
          <w:b/>
          <w:position w:val="-12"/>
          <w:sz w:val="28"/>
          <w:szCs w:val="28"/>
          <w:lang w:val="en-US"/>
        </w:rPr>
        <w:object>
          <v:shape id="_x0000_i1388" type="#_x0000_t75" style="width:19pt;height:19pt" o:ole="" o:preferrelative="t" filled="f" stroked="f">
            <v:fill o:detectmouseclick="f"/>
            <v:imagedata r:id="rId40" o:title=""/>
            <o:lock v:ext="edit" aspectratio="t"/>
          </v:shape>
          <o:OLEObject Type="Embed" ProgID="Equation.DSMT4" ShapeID="_x0000_i1388" DrawAspect="Content" ObjectID="_1652688691" r:id="rId41"/>
        </w:object>
      </w:r>
      <w:r w:rsidRPr="00653AA4" w:rsidR="00653AA4">
        <w:rPr>
          <w:sz w:val="28"/>
          <w:szCs w:val="28"/>
        </w:rPr>
        <w:t>, который перемещается в воде.</w:t>
      </w:r>
      <w:r w:rsidRPr="00653AA4">
        <w:rPr>
          <w:sz w:val="28"/>
          <w:szCs w:val="28"/>
        </w:rPr>
        <w:t xml:space="preserve"> </w:t>
      </w:r>
    </w:p>
    <w:p w:rsidR="003D5711" w:rsidP="00F156B7">
      <w:pPr>
        <w:ind w:left="1843" w:hanging="11"/>
        <w:rPr>
          <w:sz w:val="28"/>
          <w:szCs w:val="28"/>
        </w:rPr>
      </w:pPr>
      <w:r>
        <w:rPr>
          <w:noProof/>
          <w:sz w:val="28"/>
          <w:szCs w:val="28"/>
        </w:rPr>
        <w:pict>
          <v:line id="_x0000_s1389" style="position:absolute;z-index:251712512" from="521.55pt,223.15pt" to="542.05pt,223.15pt"/>
        </w:pict>
      </w:r>
      <w:r>
        <w:rPr>
          <w:noProof/>
          <w:sz w:val="28"/>
          <w:szCs w:val="28"/>
        </w:rPr>
        <w:pict>
          <v:line id="_x0000_s1390" style="position:absolute;z-index:251711488" from="521.55pt,223.15pt" to="542.05pt,223.15pt"/>
        </w:pict>
      </w:r>
    </w:p>
    <w:p w:rsidR="00C53EB2" w:rsidP="00F156B7">
      <w:pPr>
        <w:ind w:left="360" w:hanging="11"/>
        <w:jc w:val="center"/>
        <w:rPr>
          <w:sz w:val="28"/>
          <w:szCs w:val="28"/>
        </w:rPr>
      </w:pPr>
      <w:r>
        <w:rPr>
          <w:sz w:val="28"/>
          <w:szCs w:val="28"/>
        </w:rPr>
        <w:pict>
          <v:group id="_x0000_i1391" editas="canvas" style="width:347.55pt;height:213.9pt;mso-position-horizontal-relative:char;mso-position-vertical-relative:line" coordorigin="1701,4930" coordsize="6951,4278">
            <o:lock v:ext="edit" aspectratio="t"/>
            <v:shape id="_x0000_s1392" type="#_x0000_t75" style="width:6951;height:4278;left:1701;position:absolute;top:4930" o:preferrelative="f" filled="f" stroked="f">
              <v:fill o:detectmouseclick="t"/>
              <o:lock v:ext="edit" text="t"/>
            </v:shape>
            <v:line id="_x0000_s1393" style="position:absolute" from="3639,5893" to="4209,5894" strokeweight="1.5pt">
              <v:stroke endarrow="block"/>
            </v:line>
            <v:line id="_x0000_s1394" style="position:absolute" from="3354,6805" to="3355,8344" strokeweight="1.5pt"/>
            <v:line id="_x0000_s1395" style="position:absolute" from="3183,8287" to="3184,8458" strokeweight="1.5pt"/>
            <v:line id="_x0000_s1396" style="position:absolute" from="3525,8287" to="3526,8458" strokeweight="1.5pt"/>
            <v:line id="_x0000_s1397" style="position:absolute" from="3183,8458" to="3525,8459" strokeweight="1.5pt"/>
            <v:line id="_x0000_s1398" style="flip:x;position:absolute" from="2157,6463" to="3753,6464" strokeweight="1.5pt"/>
            <v:line id="_x0000_s1399" style="position:absolute" from="2043,6463" to="2157,6464" strokeweight="1.5pt">
              <v:stroke endarrow="block" endarrowwidth="wide"/>
            </v:line>
            <v:rect id="_x0000_s1400" style="width:570;height:570;left:3639;position:absolute;top:5779" strokeweight="1.5pt">
              <v:fill opacity="0"/>
            </v:rect>
            <v:rect id="_x0000_s1401" style="width:570;height:570;left:3639;position:absolute;top:6349" strokeweight="1.5pt">
              <v:fill opacity="0"/>
            </v:rect>
            <v:rect id="_x0000_s1402" style="width:570;height:570;left:3639;position:absolute;top:6919" strokeweight="1.5pt">
              <v:fill opacity="0"/>
            </v:rect>
            <v:line id="_x0000_s1403" style="position:absolute" from="3582,5779" to="3582,7489" strokeweight="1pt"/>
            <v:line id="_x0000_s1404" style="position:absolute" from="4266,5779" to="4267,7489" strokeweight="1pt"/>
            <v:line id="_x0000_s1405" style="flip:x;position:absolute" from="3639,6178" to="4209,6179" strokeweight="1.5pt">
              <v:stroke endarrow="block"/>
            </v:line>
            <v:line id="_x0000_s1406" style="position:absolute" from="3639,7033" to="4209,7375" strokeweight="1.5pt">
              <v:stroke endarrow="block"/>
            </v:line>
            <v:line id="_x0000_s1407" style="flip:x;position:absolute" from="3639,7033" to="4209,7375" strokeweight="1.5pt">
              <v:stroke endarrow="block"/>
            </v:line>
            <v:line id="_x0000_s1408" style="flip:x;position:absolute" from="3354,6804" to="3753,6805" strokeweight="1.5pt"/>
            <v:line id="_x0000_s1409" style="flip:x;position:absolute" from="4095,6805" to="4494,6806" strokeweight="1.5pt"/>
            <v:line id="_x0000_s1410" style="flip:x;position:absolute" from="4095,6463" to="4494,6464" strokeweight="1.5pt"/>
            <v:line id="_x0000_s1411" style="position:absolute" from="3753,6406" to="3754,6520" strokeweight="1.5pt"/>
            <v:line id="_x0000_s1412" style="position:absolute" from="3753,6748" to="3754,6862" strokeweight="1.5pt"/>
            <v:line id="_x0000_s1413" style="position:absolute" from="4094,6406" to="4095,6520" strokeweight="1.5pt"/>
            <v:line id="_x0000_s1414" style="position:absolute" from="4095,6748" to="4096,6862" strokeweight="1.5pt"/>
            <v:line id="_x0000_s1415" style="position:absolute" from="4494,6805" to="4495,7375" strokeweight="1.5pt"/>
            <v:line id="_x0000_s1416" style="position:absolute" from="4494,5893" to="4495,6463" strokeweight="1.5pt"/>
            <v:line id="_x0000_s1417" style="flip:y;position:absolute" from="4495,7366" to="5327,7375" strokeweight="1.5pt"/>
            <v:line id="_x0000_s1418" style="position:absolute" from="4494,5893" to="5351,5903" strokeweight="1.5pt"/>
            <v:shape id="_x0000_s1419" type="#_x0000_t41" style="width:279;height:408;left:4736;position:absolute;top:5245" adj="-41110,28165,-9290,9529,-68748,26576,-58452,31288" strokeweight="0.5pt">
              <o:callout v:ext="edit" minusy="t"/>
              <v:textbox>
                <w:txbxContent>
                  <w:p w:rsidR="00653AA4" w:rsidRPr="00E829AB" w:rsidP="006F68AD">
                    <w:pPr>
                      <w:jc w:val="both"/>
                      <w:rPr>
                        <w:b/>
                      </w:rPr>
                    </w:pPr>
                    <w:r w:rsidRPr="00E829AB">
                      <w:rPr>
                        <w:b/>
                      </w:rPr>
                      <w:t>1</w:t>
                    </w:r>
                  </w:p>
                </w:txbxContent>
              </v:textbox>
            </v:shape>
            <v:shape id="_x0000_s1420" type="#_x0000_t41" style="width:285;height:408;left:7287;position:absolute;top:5095" adj="-116109,41347,-9095,9529,-49415,38012,-39335,42724" strokeweight="0.5pt">
              <o:callout v:ext="edit" minusy="t"/>
              <v:textbox>
                <w:txbxContent>
                  <w:p w:rsidR="00653AA4" w:rsidRPr="00E829AB" w:rsidP="006F68AD">
                    <w:pPr>
                      <w:jc w:val="both"/>
                      <w:rPr>
                        <w:b/>
                      </w:rPr>
                    </w:pPr>
                    <w:r>
                      <w:rPr>
                        <w:b/>
                      </w:rPr>
                      <w:t>2</w:t>
                    </w:r>
                  </w:p>
                </w:txbxContent>
              </v:textbox>
            </v:shape>
            <v:shape id="_x0000_s1421" type="#_x0000_t41" style="width:578;height:433;left:6834;mso-wrap-style:none;position:absolute;top:7702" adj="-31303,26252,-3817,7281,-118052,-54769,-107968,-50076" strokeweight="0.5pt">
              <o:callout v:ext="edit" minusy="t"/>
              <v:textbox style="mso-fit-shape-to-text:t">
                <w:txbxContent>
                  <w:p w:rsidR="00653AA4" w:rsidRPr="003D5711" w:rsidP="006F68AD">
                    <w:pPr>
                      <w:jc w:val="both"/>
                      <w:rPr>
                        <w:b/>
                        <w:lang w:val="en-US"/>
                      </w:rPr>
                    </w:pPr>
                    <w:r>
                      <w:rPr>
                        <w:b/>
                        <w:position w:val="-6"/>
                        <w:lang w:val="en-US"/>
                      </w:rPr>
                      <w:object>
                        <v:shape id="_x0000_i1422" type="#_x0000_t75" style="width:13.95pt;height:12pt" o:ole="" o:preferrelative="t" filled="f" stroked="f">
                          <v:fill o:detectmouseclick="f"/>
                          <v:imagedata r:id="rId42" o:title=""/>
                          <o:lock v:ext="edit" aspectratio="t"/>
                        </v:shape>
                        <o:OLEObject Type="Embed" ProgID="Equation.DSMT4" ShapeID="_x0000_i1422" DrawAspect="Content" ObjectID="_1652709673" r:id="rId43"/>
                      </w:object>
                    </w:r>
                  </w:p>
                </w:txbxContent>
              </v:textbox>
            </v:shape>
            <v:shape id="_x0000_s1423" type="#_x0000_t202" style="width:1571;height:570;left:1701;mso-wrap-style:none;position:absolute;top:5665" stroked="t" strokecolor="white">
              <v:textbox>
                <w:txbxContent>
                  <w:p w:rsidR="00653AA4" w:rsidP="006F68AD">
                    <w:r>
                      <w:rPr>
                        <w:position w:val="-12"/>
                        <w:sz w:val="28"/>
                        <w:szCs w:val="28"/>
                      </w:rPr>
                      <w:object>
                        <v:shape id="_x0000_i1424" type="#_x0000_t75" style="width:63.38pt;height:19.21pt" o:ole="" o:preferrelative="t" filled="f" stroked="f">
                          <v:fill o:detectmouseclick="f"/>
                          <v:imagedata r:id="rId8" o:title=""/>
                          <o:lock v:ext="edit" aspectratio="t"/>
                        </v:shape>
                        <o:OLEObject Type="Embed" ProgID="Equation.DSMT4" ShapeID="_x0000_i1424" DrawAspect="Content" ObjectID="_1647419328" r:id="rId44"/>
                      </w:object>
                    </w:r>
                  </w:p>
                </w:txbxContent>
              </v:textbox>
            </v:shape>
            <v:shape id="_x0000_s1425" type="#_x0000_t202" style="width:1168;height:456;left:2043;mso-wrap-style:none;position:absolute;top:7831" stroked="t" strokecolor="white">
              <v:fill opacity="0"/>
              <v:textbox>
                <w:txbxContent>
                  <w:p w:rsidR="00653AA4" w:rsidP="006F68AD">
                    <w:r>
                      <w:rPr>
                        <w:position w:val="-12"/>
                        <w:sz w:val="28"/>
                        <w:szCs w:val="28"/>
                      </w:rPr>
                      <w:object>
                        <v:shape id="_x0000_i1426" type="#_x0000_t75" style="width:43.21pt;height:19.21pt" o:ole="" o:preferrelative="t" filled="f" stroked="f">
                          <v:fill o:detectmouseclick="f"/>
                          <v:imagedata r:id="rId10" o:title=""/>
                          <o:lock v:ext="edit" aspectratio="t"/>
                        </v:shape>
                        <o:OLEObject Type="Embed" ProgID="Equation.DSMT4" ShapeID="_x0000_i1426" DrawAspect="Content" ObjectID="_1647419421" r:id="rId45"/>
                      </w:object>
                    </w:r>
                  </w:p>
                </w:txbxContent>
              </v:textbox>
            </v:shape>
            <v:rect id="_x0000_s1427" style="width:855;height:285;left:5335;position:absolute;top:6524" strokeweight="1.5pt"/>
            <v:rect id="_x0000_s1428" style="width:285;height:1254;left:5619;position:absolute;top:6809" strokeweight="1.5pt"/>
            <v:rect id="_x0000_s1429" style="width:285;height:1254;left:5619;position:absolute;top:5270" strokeweight="1.5pt"/>
            <v:line id="_x0000_s1430" style="position:absolute" from="5334,5783" to="5335,7493" strokeweight="1.5pt"/>
            <v:line id="_x0000_s1431" style="position:absolute" from="6189,5783" to="6190,7493" strokeweight="1.5pt"/>
            <v:line id="_x0000_s1432" style="flip:x;position:absolute" from="5334,5783" to="5619,5784" strokeweight="1.5pt"/>
            <v:line id="_x0000_s1433" style="flip:x;position:absolute" from="5904,5783" to="6189,5784" strokeweight="1.5pt"/>
            <v:line id="_x0000_s1434" style="flip:x;position:absolute" from="5334,7493" to="5619,7494" strokeweight="1.5pt"/>
            <v:line id="_x0000_s1435" style="flip:x;position:absolute" from="5904,7493" to="6189,7494" strokeweight="1.5pt"/>
            <v:rect id="_x0000_s1436" style="width:733;height:357;left:5395;position:absolute;top:8221"/>
            <v:line id="_x0000_s1437" style="flip:x;position:absolute" from="5737,8072" to="5738,8212"/>
            <v:line id="_x0000_s1438" style="flip:x;position:absolute" from="5790,8075" to="5791,8215"/>
            <v:line id="_x0000_s1439" style="flip:y;position:absolute" from="5024,8953" to="6446,8962"/>
            <v:line id="_x0000_s1440" style="position:absolute" from="5670,8587" to="5931,8665" strokeweight="1.5pt"/>
            <v:line id="_x0000_s1441" style="flip:x;position:absolute" from="5652,8683" to="5931,8726" strokeweight="1.5pt"/>
            <v:line id="_x0000_s1442" style="position:absolute" from="5670,8735" to="5931,8796" strokeweight="1.5pt"/>
            <v:line id="_x0000_s1443" style="flip:x;position:absolute" from="5652,8805" to="5923,8866" strokeweight="1.5pt"/>
            <v:line id="_x0000_s1444" style="position:absolute" from="5687,8875" to="5923,8936" strokeweight="1.5pt"/>
            <w10:anchorlock/>
          </v:group>
        </w:pict>
      </w:r>
    </w:p>
    <w:p w:rsidR="0087258E" w:rsidP="0087258E">
      <w:pPr>
        <w:ind w:left="360" w:hanging="11"/>
        <w:jc w:val="center"/>
        <w:rPr>
          <w:sz w:val="28"/>
          <w:szCs w:val="28"/>
        </w:rPr>
      </w:pPr>
      <w:r>
        <w:rPr>
          <w:sz w:val="28"/>
          <w:szCs w:val="28"/>
        </w:rPr>
        <w:t>Рисунок 1</w:t>
      </w:r>
    </w:p>
    <w:p w:rsidR="0087258E" w:rsidP="00F156B7">
      <w:pPr>
        <w:ind w:left="360" w:hanging="11"/>
        <w:jc w:val="center"/>
        <w:rPr>
          <w:sz w:val="28"/>
          <w:szCs w:val="28"/>
        </w:rPr>
      </w:pPr>
    </w:p>
    <w:p w:rsidR="00C02C7F" w:rsidP="00F156B7">
      <w:pPr>
        <w:ind w:left="709" w:hanging="11"/>
        <w:jc w:val="both"/>
        <w:rPr>
          <w:sz w:val="28"/>
          <w:szCs w:val="28"/>
        </w:rPr>
      </w:pPr>
      <w:r w:rsidR="00856A7B">
        <w:rPr>
          <w:sz w:val="28"/>
          <w:szCs w:val="28"/>
        </w:rPr>
        <w:t xml:space="preserve">2. </w:t>
      </w:r>
      <w:r w:rsidR="0087258E">
        <w:rPr>
          <w:sz w:val="28"/>
          <w:szCs w:val="28"/>
        </w:rPr>
        <w:t>Какой  полезный</w:t>
      </w:r>
      <w:r w:rsidR="00D1511A">
        <w:rPr>
          <w:sz w:val="28"/>
          <w:szCs w:val="28"/>
        </w:rPr>
        <w:t xml:space="preserve"> объем должен иметь компенсатор</w:t>
      </w:r>
      <w:r w:rsidR="0087258E">
        <w:rPr>
          <w:sz w:val="28"/>
          <w:szCs w:val="28"/>
        </w:rPr>
        <w:t xml:space="preserve"> для  гидросистемы</w:t>
      </w:r>
      <w:r w:rsidR="007C3017">
        <w:rPr>
          <w:sz w:val="28"/>
          <w:szCs w:val="28"/>
        </w:rPr>
        <w:t xml:space="preserve"> подводного аппарата</w:t>
      </w:r>
      <w:r w:rsidR="00EA0CAF">
        <w:rPr>
          <w:sz w:val="28"/>
          <w:szCs w:val="28"/>
        </w:rPr>
        <w:t>.</w:t>
      </w:r>
      <w:r w:rsidR="007C3017">
        <w:rPr>
          <w:sz w:val="28"/>
          <w:szCs w:val="28"/>
        </w:rPr>
        <w:t xml:space="preserve"> </w:t>
      </w:r>
      <w:r w:rsidR="007D3524">
        <w:rPr>
          <w:sz w:val="28"/>
          <w:szCs w:val="28"/>
        </w:rPr>
        <w:t xml:space="preserve">Объем гидросистемы - </w:t>
      </w:r>
      <w:smartTag w:uri="urn:schemas-microsoft-com:office:smarttags" w:element="metricconverter">
        <w:smartTagPr>
          <w:attr w:name="ProductID" w:val="30 литров"/>
        </w:smartTagPr>
        <w:r w:rsidR="007D3524">
          <w:rPr>
            <w:sz w:val="28"/>
            <w:szCs w:val="28"/>
          </w:rPr>
          <w:t>3</w:t>
        </w:r>
        <w:r w:rsidR="0087258E">
          <w:rPr>
            <w:sz w:val="28"/>
            <w:szCs w:val="28"/>
          </w:rPr>
          <w:t>0 литров</w:t>
        </w:r>
      </w:smartTag>
      <w:r w:rsidR="0087258E">
        <w:rPr>
          <w:sz w:val="28"/>
          <w:szCs w:val="28"/>
        </w:rPr>
        <w:t xml:space="preserve">. </w:t>
      </w:r>
      <w:r w:rsidR="00EA0CAF">
        <w:rPr>
          <w:sz w:val="28"/>
          <w:szCs w:val="28"/>
        </w:rPr>
        <w:t xml:space="preserve">Максимальная глубина погружения подводного аппарата - </w:t>
      </w:r>
      <w:smartTag w:uri="urn:schemas-microsoft-com:office:smarttags" w:element="metricconverter">
        <w:smartTagPr>
          <w:attr w:name="ProductID" w:val="6000 метров"/>
        </w:smartTagPr>
        <w:r w:rsidR="00EA0CAF">
          <w:rPr>
            <w:sz w:val="28"/>
            <w:szCs w:val="28"/>
          </w:rPr>
          <w:t>6000 метров</w:t>
        </w:r>
      </w:smartTag>
      <w:r w:rsidR="00EA0CAF">
        <w:rPr>
          <w:sz w:val="28"/>
          <w:szCs w:val="28"/>
        </w:rPr>
        <w:t xml:space="preserve">. </w:t>
      </w:r>
      <w:r w:rsidR="00444A78">
        <w:rPr>
          <w:sz w:val="28"/>
          <w:szCs w:val="28"/>
        </w:rPr>
        <w:t>Давление нагнетания в гидросистеме (о</w:t>
      </w:r>
      <w:r w:rsidR="007D3524">
        <w:rPr>
          <w:sz w:val="28"/>
          <w:szCs w:val="28"/>
        </w:rPr>
        <w:t>тносительно давления слива)  – 2</w:t>
      </w:r>
      <w:r w:rsidR="00444A78">
        <w:rPr>
          <w:sz w:val="28"/>
          <w:szCs w:val="28"/>
        </w:rPr>
        <w:t xml:space="preserve">0 МПа. </w:t>
      </w:r>
      <w:r w:rsidR="007D3524">
        <w:rPr>
          <w:sz w:val="28"/>
          <w:szCs w:val="28"/>
        </w:rPr>
        <w:t>В процессе работы гидросистемы рабочая жидкость разогревается до 70</w:t>
      </w:r>
      <w:r w:rsidR="007D3524">
        <w:rPr>
          <w:sz w:val="28"/>
          <w:szCs w:val="28"/>
          <w:vertAlign w:val="superscript"/>
        </w:rPr>
        <w:t>0</w:t>
      </w:r>
      <w:r w:rsidR="007D3524">
        <w:rPr>
          <w:sz w:val="28"/>
          <w:szCs w:val="28"/>
        </w:rPr>
        <w:t xml:space="preserve">С. </w:t>
      </w:r>
      <w:r w:rsidR="00EA0CAF">
        <w:rPr>
          <w:sz w:val="28"/>
          <w:szCs w:val="28"/>
        </w:rPr>
        <w:t>Остальные исходные данные для расчета принять   самостоятельно.</w:t>
      </w:r>
      <w:r w:rsidRPr="002C7D4C" w:rsidR="00EA0CAF">
        <w:rPr>
          <w:sz w:val="28"/>
          <w:szCs w:val="28"/>
        </w:rPr>
        <w:t xml:space="preserve"> </w:t>
      </w:r>
    </w:p>
    <w:p w:rsidR="00A477AC" w:rsidRPr="002C7D4C" w:rsidP="00F156B7">
      <w:pPr>
        <w:ind w:left="709" w:hanging="11"/>
        <w:jc w:val="both"/>
        <w:rPr>
          <w:sz w:val="28"/>
          <w:szCs w:val="28"/>
        </w:rPr>
      </w:pPr>
    </w:p>
    <w:p w:rsidR="00F97148" w:rsidP="00F97148">
      <w:pPr>
        <w:ind w:right="43"/>
        <w:jc w:val="center"/>
        <w:rPr>
          <w:b/>
        </w:rPr>
      </w:pPr>
      <w:r w:rsidR="00A477AC">
        <w:rPr>
          <w:b/>
        </w:rPr>
        <w:t xml:space="preserve">Билет рассмотрен и утвержден на заседании кафедры   СМ11  </w:t>
      </w:r>
      <w:r w:rsidR="003B11B5">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F97148" w:rsidP="00F97148">
      <w:pPr>
        <w:ind w:left="360"/>
        <w:rPr>
          <w:b/>
          <w:sz w:val="28"/>
          <w:szCs w:val="28"/>
        </w:rPr>
      </w:pPr>
    </w:p>
    <w:p w:rsidR="00F156B7">
      <w:pPr>
        <w:rPr>
          <w:sz w:val="28"/>
          <w:szCs w:val="28"/>
        </w:rPr>
        <w:sectPr>
          <w:type w:val="nextPage"/>
          <w:pgSz w:w="11906" w:h="16838"/>
          <w:pgMar w:top="1134" w:right="850" w:bottom="1134" w:left="1701" w:header="708" w:footer="708" w:gutter="0"/>
          <w:pgNumType w:start="1"/>
          <w:cols w:space="708"/>
          <w:docGrid w:linePitch="360"/>
        </w:sectPr>
      </w:pPr>
    </w:p>
    <w:p w:rsidR="008E1C6A" w:rsidP="008E1C6A">
      <w:pPr>
        <w:jc w:val="center"/>
      </w:pPr>
      <w:r>
        <w:t>Московский государственный технический университет им. Н.Э. Баумана</w:t>
      </w:r>
    </w:p>
    <w:p w:rsidR="008E1C6A" w:rsidP="008E1C6A">
      <w:pPr>
        <w:jc w:val="center"/>
      </w:pPr>
      <w:r>
        <w:t xml:space="preserve">(национальный исследовательский  университет) </w:t>
      </w:r>
    </w:p>
    <w:p w:rsidR="008E1C6A" w:rsidP="008E1C6A">
      <w:pPr>
        <w:jc w:val="center"/>
      </w:pPr>
      <w:r>
        <w:pict>
          <v:line id="_x0000_s1445" style="position:absolute;z-index:251716608" from="-10.8pt,8.7pt" to="457.2pt,8.7pt" o:allowincell="f" strokeweight="4.5pt">
            <v:stroke linestyle="thickThin"/>
          </v:line>
        </w:pict>
      </w:r>
    </w:p>
    <w:p w:rsidR="008E1C6A" w:rsidP="008E1C6A">
      <w:pPr>
        <w:jc w:val="center"/>
        <w:rPr>
          <w:b/>
        </w:rPr>
      </w:pPr>
      <w:r>
        <w:rPr>
          <w:b/>
        </w:rPr>
        <w:t>ЭКЗАМЕНАЦИОННЫЙ БИЛЕТ №  6</w:t>
      </w:r>
    </w:p>
    <w:p w:rsidR="008E1C6A" w:rsidP="008E1C6A">
      <w:pPr>
        <w:jc w:val="center"/>
        <w:rPr>
          <w:b/>
          <w:sz w:val="32"/>
          <w:szCs w:val="32"/>
        </w:rPr>
      </w:pPr>
    </w:p>
    <w:p w:rsidR="008E1C6A" w:rsidP="008E1C6A">
      <w:pPr>
        <w:jc w:val="center"/>
        <w:rPr>
          <w:b/>
          <w:sz w:val="32"/>
          <w:szCs w:val="32"/>
        </w:rPr>
      </w:pPr>
      <w:r>
        <w:rPr>
          <w:b/>
          <w:sz w:val="32"/>
          <w:szCs w:val="32"/>
        </w:rPr>
        <w:t>по курсу «Гидравлические приводы ПРТС»</w:t>
      </w:r>
    </w:p>
    <w:p w:rsidR="008E1C6A" w:rsidP="008E1C6A">
      <w:pPr>
        <w:jc w:val="center"/>
        <w:rPr>
          <w:b/>
          <w:sz w:val="32"/>
          <w:szCs w:val="32"/>
        </w:rPr>
      </w:pPr>
    </w:p>
    <w:p w:rsidR="008E1C6A" w:rsidP="007629C0">
      <w:pPr>
        <w:jc w:val="center"/>
        <w:rPr>
          <w:b/>
          <w:sz w:val="32"/>
          <w:szCs w:val="32"/>
        </w:rPr>
      </w:pPr>
    </w:p>
    <w:p w:rsidR="006F68AD" w:rsidP="006F68AD">
      <w:pPr>
        <w:numPr>
          <w:ilvl w:val="0"/>
          <w:numId w:val="9"/>
        </w:numPr>
        <w:ind w:hanging="11"/>
        <w:jc w:val="both"/>
        <w:rPr>
          <w:sz w:val="28"/>
          <w:szCs w:val="28"/>
        </w:rPr>
      </w:pPr>
      <w:r>
        <w:rPr>
          <w:sz w:val="28"/>
          <w:szCs w:val="28"/>
        </w:rPr>
        <w:t xml:space="preserve">Составить математическую модель гидропривода, изображенного на  рисунке 1, в виде системы уравнений и структурной схемы. </w:t>
      </w:r>
      <w:r w:rsidRPr="001E4D4B">
        <w:rPr>
          <w:sz w:val="28"/>
          <w:szCs w:val="28"/>
        </w:rPr>
        <w:t xml:space="preserve"> </w:t>
      </w:r>
      <w:r>
        <w:rPr>
          <w:sz w:val="28"/>
          <w:szCs w:val="28"/>
        </w:rPr>
        <w:t xml:space="preserve">  </w:t>
      </w:r>
      <w:r w:rsidRPr="001E4D4B">
        <w:rPr>
          <w:sz w:val="28"/>
          <w:szCs w:val="28"/>
        </w:rPr>
        <w:t xml:space="preserve"> </w:t>
      </w:r>
      <w:r>
        <w:rPr>
          <w:sz w:val="28"/>
          <w:szCs w:val="28"/>
        </w:rPr>
        <w:t xml:space="preserve"> Получить передаточную функцию гидропривода. В качестве входной координаты в передаточной функции  использовать перемещение золотника в распределителе 1, выходная координата –  перемещение  плунжера  гидроцилиндра 2. Объектом регулирования является </w:t>
      </w:r>
      <w:r w:rsidRPr="006F68AD">
        <w:rPr>
          <w:sz w:val="28"/>
          <w:szCs w:val="28"/>
        </w:rPr>
        <w:t xml:space="preserve"> </w:t>
      </w:r>
      <w:r>
        <w:rPr>
          <w:sz w:val="28"/>
          <w:szCs w:val="28"/>
        </w:rPr>
        <w:t xml:space="preserve">подпружиненный  объект  массой   </w:t>
      </w:r>
      <w:r>
        <w:rPr>
          <w:b/>
          <w:position w:val="-12"/>
          <w:lang w:val="en-US"/>
        </w:rPr>
        <w:object>
          <v:shape id="_x0000_i1446" type="#_x0000_t75" style="width:19pt;height:19pt" o:ole="" o:preferrelative="t" filled="f" stroked="f">
            <v:fill o:detectmouseclick="f"/>
            <v:imagedata r:id="rId40" o:title=""/>
            <o:lock v:ext="edit" aspectratio="t"/>
          </v:shape>
          <o:OLEObject Type="Embed" ProgID="Equation.DSMT4" ShapeID="_x0000_i1446" DrawAspect="Content" ObjectID="_1652688692" r:id="rId46"/>
        </w:object>
      </w:r>
      <w:r>
        <w:rPr>
          <w:b/>
        </w:rPr>
        <w:t>.</w:t>
      </w:r>
      <w:r>
        <w:rPr>
          <w:sz w:val="28"/>
          <w:szCs w:val="28"/>
        </w:rPr>
        <w:t xml:space="preserve"> </w:t>
      </w:r>
    </w:p>
    <w:p w:rsidR="003D5711" w:rsidP="00F156B7">
      <w:pPr>
        <w:ind w:left="1843" w:hanging="11"/>
        <w:rPr>
          <w:sz w:val="28"/>
          <w:szCs w:val="28"/>
        </w:rPr>
      </w:pPr>
      <w:r>
        <w:rPr>
          <w:noProof/>
          <w:sz w:val="28"/>
          <w:szCs w:val="28"/>
        </w:rPr>
        <w:pict>
          <v:line id="_x0000_s1447" style="position:absolute;z-index:251715584" from="521.55pt,223.15pt" to="542.05pt,223.15pt"/>
        </w:pict>
      </w:r>
      <w:r>
        <w:rPr>
          <w:noProof/>
          <w:sz w:val="28"/>
          <w:szCs w:val="28"/>
        </w:rPr>
        <w:pict>
          <v:line id="_x0000_s1448" style="position:absolute;z-index:251714560" from="521.55pt,223.15pt" to="542.05pt,223.15pt"/>
        </w:pict>
      </w:r>
    </w:p>
    <w:p w:rsidR="00C53EB2" w:rsidP="00F156B7">
      <w:pPr>
        <w:ind w:left="360" w:hanging="11"/>
        <w:jc w:val="center"/>
        <w:rPr>
          <w:sz w:val="28"/>
          <w:szCs w:val="28"/>
        </w:rPr>
      </w:pPr>
      <w:r>
        <w:rPr>
          <w:sz w:val="28"/>
          <w:szCs w:val="28"/>
        </w:rPr>
        <w:pict>
          <v:group id="_x0000_i1449" editas="canvas" style="width:347.55pt;height:213.9pt;mso-position-horizontal-relative:char;mso-position-vertical-relative:line" coordorigin="1701,4930" coordsize="6951,4278">
            <o:lock v:ext="edit" aspectratio="t"/>
            <v:shape id="_x0000_s1450" type="#_x0000_t75" style="width:6951;height:4278;left:1701;position:absolute;top:4930" o:preferrelative="f" filled="f" stroked="f">
              <v:fill o:detectmouseclick="t"/>
              <o:lock v:ext="edit" text="t"/>
            </v:shape>
            <v:line id="_x0000_s1451" style="position:absolute" from="3639,5893" to="4209,5894" strokeweight="1.5pt">
              <v:stroke endarrow="block"/>
            </v:line>
            <v:line id="_x0000_s1452" style="position:absolute" from="3354,6805" to="3355,8344" strokeweight="1.5pt"/>
            <v:line id="_x0000_s1453" style="position:absolute" from="3183,8287" to="3184,8458" strokeweight="1.5pt"/>
            <v:line id="_x0000_s1454" style="position:absolute" from="3525,8287" to="3526,8458" strokeweight="1.5pt"/>
            <v:line id="_x0000_s1455" style="position:absolute" from="3183,8458" to="3525,8459" strokeweight="1.5pt"/>
            <v:line id="_x0000_s1456" style="flip:x;position:absolute" from="2157,6463" to="3753,6464" strokeweight="1.5pt"/>
            <v:line id="_x0000_s1457" style="position:absolute" from="2043,6463" to="2157,6464" strokeweight="1.5pt">
              <v:stroke endarrow="block" endarrowwidth="wide"/>
            </v:line>
            <v:rect id="_x0000_s1458" style="width:570;height:570;left:3639;position:absolute;top:5779" strokeweight="1.5pt">
              <v:fill opacity="0"/>
            </v:rect>
            <v:rect id="_x0000_s1459" style="width:570;height:570;left:3639;position:absolute;top:6349" strokeweight="1.5pt">
              <v:fill opacity="0"/>
            </v:rect>
            <v:rect id="_x0000_s1460" style="width:570;height:570;left:3639;position:absolute;top:6919" strokeweight="1.5pt">
              <v:fill opacity="0"/>
            </v:rect>
            <v:line id="_x0000_s1461" style="position:absolute" from="3582,5779" to="3582,7489" strokeweight="1pt"/>
            <v:line id="_x0000_s1462" style="position:absolute" from="4266,5779" to="4267,7489" strokeweight="1pt"/>
            <v:line id="_x0000_s1463" style="flip:x;position:absolute" from="3639,6178" to="4209,6179" strokeweight="1.5pt">
              <v:stroke endarrow="block"/>
            </v:line>
            <v:line id="_x0000_s1464" style="position:absolute" from="3639,7033" to="4209,7375" strokeweight="1.5pt">
              <v:stroke endarrow="block"/>
            </v:line>
            <v:line id="_x0000_s1465" style="flip:x;position:absolute" from="3639,7033" to="4209,7375" strokeweight="1.5pt">
              <v:stroke endarrow="block"/>
            </v:line>
            <v:line id="_x0000_s1466" style="flip:x;position:absolute" from="3354,6804" to="3753,6805" strokeweight="1.5pt"/>
            <v:line id="_x0000_s1467" style="flip:x;position:absolute" from="4095,6805" to="4494,6806" strokeweight="1.5pt"/>
            <v:line id="_x0000_s1468" style="flip:x;position:absolute" from="4095,6463" to="4494,6464" strokeweight="1.5pt"/>
            <v:line id="_x0000_s1469" style="position:absolute" from="3753,6406" to="3754,6520" strokeweight="1.5pt"/>
            <v:line id="_x0000_s1470" style="position:absolute" from="3753,6748" to="3754,6862" strokeweight="1.5pt"/>
            <v:line id="_x0000_s1471" style="position:absolute" from="4094,6406" to="4095,6520" strokeweight="1.5pt"/>
            <v:line id="_x0000_s1472" style="position:absolute" from="4095,6748" to="4096,6862" strokeweight="1.5pt"/>
            <v:line id="_x0000_s1473" style="position:absolute" from="4494,6805" to="4495,7375" strokeweight="1.5pt"/>
            <v:line id="_x0000_s1474" style="position:absolute" from="4494,5893" to="4495,6463" strokeweight="1.5pt"/>
            <v:line id="_x0000_s1475" style="flip:y;position:absolute" from="4495,7366" to="5327,7375" strokeweight="1.5pt"/>
            <v:line id="_x0000_s1476" style="position:absolute" from="4494,5893" to="5351,5903" strokeweight="1.5pt"/>
            <v:shape id="_x0000_s1477" type="#_x0000_t41" style="width:279;height:408;left:4736;position:absolute;top:5245" adj="-41110,28165,-9290,9529,-68748,26576,-58452,31288" strokeweight="0.5pt">
              <o:callout v:ext="edit" minusy="t"/>
              <v:textbox>
                <w:txbxContent>
                  <w:p w:rsidR="006F68AD" w:rsidRPr="00E829AB" w:rsidP="006F68AD">
                    <w:pPr>
                      <w:jc w:val="both"/>
                      <w:rPr>
                        <w:b/>
                      </w:rPr>
                    </w:pPr>
                    <w:r w:rsidRPr="00E829AB">
                      <w:rPr>
                        <w:b/>
                      </w:rPr>
                      <w:t>1</w:t>
                    </w:r>
                  </w:p>
                </w:txbxContent>
              </v:textbox>
            </v:shape>
            <v:shape id="_x0000_s1478" type="#_x0000_t41" style="width:285;height:408;left:7287;position:absolute;top:5095" adj="-116109,41347,-9095,9529,-49415,38012,-39335,42724" strokeweight="0.5pt">
              <o:callout v:ext="edit" minusy="t"/>
              <v:textbox>
                <w:txbxContent>
                  <w:p w:rsidR="006F68AD" w:rsidRPr="00E829AB" w:rsidP="006F68AD">
                    <w:pPr>
                      <w:jc w:val="both"/>
                      <w:rPr>
                        <w:b/>
                      </w:rPr>
                    </w:pPr>
                    <w:r>
                      <w:rPr>
                        <w:b/>
                      </w:rPr>
                      <w:t>2</w:t>
                    </w:r>
                  </w:p>
                </w:txbxContent>
              </v:textbox>
            </v:shape>
            <v:shape id="_x0000_s1479" type="#_x0000_t41" style="width:578;height:433;left:6834;mso-wrap-style:none;position:absolute;top:7702" adj="-31303,26252,-3817,7281,-118052,-54769,-107968,-50076" strokeweight="0.5pt">
              <o:callout v:ext="edit" minusy="t"/>
              <v:textbox style="mso-fit-shape-to-text:t">
                <w:txbxContent>
                  <w:p w:rsidR="006F68AD" w:rsidRPr="003D5711" w:rsidP="006F68AD">
                    <w:pPr>
                      <w:jc w:val="both"/>
                      <w:rPr>
                        <w:b/>
                        <w:lang w:val="en-US"/>
                      </w:rPr>
                    </w:pPr>
                    <w:r>
                      <w:rPr>
                        <w:b/>
                        <w:position w:val="-6"/>
                        <w:lang w:val="en-US"/>
                      </w:rPr>
                      <w:object>
                        <v:shape id="_x0000_i1480" type="#_x0000_t75" style="width:13.95pt;height:12pt" o:ole="" o:preferrelative="t" filled="f" stroked="f">
                          <v:fill o:detectmouseclick="f"/>
                          <v:imagedata r:id="rId42" o:title=""/>
                          <o:lock v:ext="edit" aspectratio="t"/>
                        </v:shape>
                        <o:OLEObject Type="Embed" ProgID="Equation.DSMT4" ShapeID="_x0000_i1480" DrawAspect="Content" ObjectID="_1652709674" r:id="rId47"/>
                      </w:object>
                    </w:r>
                  </w:p>
                </w:txbxContent>
              </v:textbox>
            </v:shape>
            <v:shape id="_x0000_s1481" type="#_x0000_t202" style="width:1571;height:570;left:1701;mso-wrap-style:none;position:absolute;top:5665" stroked="t" strokecolor="white">
              <v:textbox>
                <w:txbxContent>
                  <w:p w:rsidR="006F68AD" w:rsidP="006F68AD">
                    <w:r>
                      <w:rPr>
                        <w:position w:val="-12"/>
                        <w:sz w:val="28"/>
                        <w:szCs w:val="28"/>
                      </w:rPr>
                      <w:object>
                        <v:shape id="_x0000_i1482" type="#_x0000_t75" style="width:63.38pt;height:19.21pt" o:ole="" o:preferrelative="t" filled="f" stroked="f">
                          <v:fill o:detectmouseclick="f"/>
                          <v:imagedata r:id="rId8" o:title=""/>
                          <o:lock v:ext="edit" aspectratio="t"/>
                        </v:shape>
                        <o:OLEObject Type="Embed" ProgID="Equation.DSMT4" ShapeID="_x0000_i1482" DrawAspect="Content" ObjectID="_1647419329" r:id="rId48"/>
                      </w:object>
                    </w:r>
                  </w:p>
                </w:txbxContent>
              </v:textbox>
            </v:shape>
            <v:shape id="_x0000_s1483" type="#_x0000_t202" style="width:1168;height:456;left:2043;mso-wrap-style:none;position:absolute;top:7831" stroked="t" strokecolor="white">
              <v:fill opacity="0"/>
              <v:textbox>
                <w:txbxContent>
                  <w:p w:rsidR="006F68AD" w:rsidP="006F68AD">
                    <w:r>
                      <w:rPr>
                        <w:position w:val="-12"/>
                        <w:sz w:val="28"/>
                        <w:szCs w:val="28"/>
                      </w:rPr>
                      <w:object>
                        <v:shape id="_x0000_i1484" type="#_x0000_t75" style="width:43.21pt;height:19.21pt" o:ole="" o:preferrelative="t" filled="f" stroked="f">
                          <v:fill o:detectmouseclick="f"/>
                          <v:imagedata r:id="rId10" o:title=""/>
                          <o:lock v:ext="edit" aspectratio="t"/>
                        </v:shape>
                        <o:OLEObject Type="Embed" ProgID="Equation.DSMT4" ShapeID="_x0000_i1484" DrawAspect="Content" ObjectID="_1647419422" r:id="rId49"/>
                      </w:object>
                    </w:r>
                  </w:p>
                </w:txbxContent>
              </v:textbox>
            </v:shape>
            <v:rect id="_x0000_s1485" style="width:855;height:285;left:5335;position:absolute;top:6524" strokeweight="1.5pt"/>
            <v:rect id="_x0000_s1486" style="width:285;height:1254;left:5619;position:absolute;top:6809" strokeweight="1.5pt"/>
            <v:rect id="_x0000_s1487" style="width:285;height:1254;left:5619;position:absolute;top:5270" strokeweight="1.5pt"/>
            <v:line id="_x0000_s1488" style="position:absolute" from="5334,5783" to="5335,7493" strokeweight="1.5pt"/>
            <v:line id="_x0000_s1489" style="position:absolute" from="6189,5783" to="6190,7493" strokeweight="1.5pt"/>
            <v:line id="_x0000_s1490" style="flip:x;position:absolute" from="5334,5783" to="5619,5784" strokeweight="1.5pt"/>
            <v:line id="_x0000_s1491" style="flip:x;position:absolute" from="5904,5783" to="6189,5784" strokeweight="1.5pt"/>
            <v:line id="_x0000_s1492" style="flip:x;position:absolute" from="5334,7493" to="5619,7494" strokeweight="1.5pt"/>
            <v:line id="_x0000_s1493" style="flip:x;position:absolute" from="5904,7493" to="6189,7494" strokeweight="1.5pt"/>
            <v:rect id="_x0000_s1494" style="width:733;height:357;left:5395;position:absolute;top:8221"/>
            <v:line id="_x0000_s1495" style="flip:x;position:absolute" from="5737,8072" to="5738,8212"/>
            <v:line id="_x0000_s1496" style="flip:x;position:absolute" from="5790,8075" to="5791,8215"/>
            <v:line id="_x0000_s1497" style="flip:y;position:absolute" from="5024,8953" to="6446,8962"/>
            <v:line id="_x0000_s1498" style="position:absolute" from="5670,8587" to="5931,8665" strokeweight="1.5pt"/>
            <v:line id="_x0000_s1499" style="flip:x;position:absolute" from="5652,8683" to="5931,8726" strokeweight="1.5pt"/>
            <v:line id="_x0000_s1500" style="position:absolute" from="5670,8735" to="5931,8796" strokeweight="1.5pt"/>
            <v:line id="_x0000_s1501" style="flip:x;position:absolute" from="5652,8805" to="5923,8866" strokeweight="1.5pt"/>
            <v:line id="_x0000_s1502" style="position:absolute" from="5687,8875" to="5923,8936" strokeweight="1.5pt"/>
            <w10:anchorlock/>
          </v:group>
        </w:pict>
      </w:r>
    </w:p>
    <w:p w:rsidR="0087258E" w:rsidP="0087258E">
      <w:pPr>
        <w:ind w:left="360" w:hanging="11"/>
        <w:jc w:val="center"/>
        <w:rPr>
          <w:sz w:val="28"/>
          <w:szCs w:val="28"/>
        </w:rPr>
      </w:pPr>
      <w:r>
        <w:rPr>
          <w:sz w:val="28"/>
          <w:szCs w:val="28"/>
        </w:rPr>
        <w:t>Рисунок 1</w:t>
      </w:r>
    </w:p>
    <w:p w:rsidR="0087258E" w:rsidP="00F156B7">
      <w:pPr>
        <w:ind w:left="360" w:hanging="11"/>
        <w:jc w:val="center"/>
        <w:rPr>
          <w:sz w:val="28"/>
          <w:szCs w:val="28"/>
        </w:rPr>
      </w:pPr>
    </w:p>
    <w:p w:rsidR="00C02C7F" w:rsidRPr="002C7D4C" w:rsidP="00F156B7">
      <w:pPr>
        <w:ind w:left="709" w:hanging="11"/>
        <w:jc w:val="both"/>
        <w:rPr>
          <w:sz w:val="28"/>
          <w:szCs w:val="28"/>
        </w:rPr>
      </w:pPr>
      <w:r w:rsidR="00856A7B">
        <w:rPr>
          <w:sz w:val="28"/>
          <w:szCs w:val="28"/>
        </w:rPr>
        <w:t xml:space="preserve">2. </w:t>
      </w:r>
      <w:r w:rsidR="0087258E">
        <w:rPr>
          <w:sz w:val="28"/>
          <w:szCs w:val="28"/>
        </w:rPr>
        <w:t>Какой  полезный</w:t>
      </w:r>
      <w:r w:rsidR="00D1511A">
        <w:rPr>
          <w:sz w:val="28"/>
          <w:szCs w:val="28"/>
        </w:rPr>
        <w:t xml:space="preserve"> объем должен иметь компенсатор</w:t>
      </w:r>
      <w:r w:rsidR="0087258E">
        <w:rPr>
          <w:sz w:val="28"/>
          <w:szCs w:val="28"/>
        </w:rPr>
        <w:t xml:space="preserve"> для  гидросистемы</w:t>
      </w:r>
      <w:r w:rsidR="007C3017">
        <w:rPr>
          <w:sz w:val="28"/>
          <w:szCs w:val="28"/>
        </w:rPr>
        <w:t xml:space="preserve"> подводного аппарата</w:t>
      </w:r>
      <w:r w:rsidR="00EA0CAF">
        <w:rPr>
          <w:sz w:val="28"/>
          <w:szCs w:val="28"/>
        </w:rPr>
        <w:t>.</w:t>
      </w:r>
      <w:r w:rsidR="007C3017">
        <w:rPr>
          <w:sz w:val="28"/>
          <w:szCs w:val="28"/>
        </w:rPr>
        <w:t xml:space="preserve"> </w:t>
      </w:r>
      <w:r w:rsidR="00444A78">
        <w:rPr>
          <w:sz w:val="28"/>
          <w:szCs w:val="28"/>
        </w:rPr>
        <w:t xml:space="preserve">Объем гидросистемы - </w:t>
      </w:r>
      <w:smartTag w:uri="urn:schemas-microsoft-com:office:smarttags" w:element="metricconverter">
        <w:smartTagPr>
          <w:attr w:name="ProductID" w:val="20 литров"/>
        </w:smartTagPr>
        <w:r w:rsidR="00444A78">
          <w:rPr>
            <w:sz w:val="28"/>
            <w:szCs w:val="28"/>
          </w:rPr>
          <w:t>2</w:t>
        </w:r>
        <w:r w:rsidR="0087258E">
          <w:rPr>
            <w:sz w:val="28"/>
            <w:szCs w:val="28"/>
          </w:rPr>
          <w:t>0 литров</w:t>
        </w:r>
      </w:smartTag>
      <w:r w:rsidR="0087258E">
        <w:rPr>
          <w:sz w:val="28"/>
          <w:szCs w:val="28"/>
        </w:rPr>
        <w:t xml:space="preserve">. </w:t>
      </w:r>
      <w:r w:rsidR="00EA0CAF">
        <w:rPr>
          <w:sz w:val="28"/>
          <w:szCs w:val="28"/>
        </w:rPr>
        <w:t xml:space="preserve">Максимальная глубина погружения подводного аппарата - </w:t>
      </w:r>
      <w:smartTag w:uri="urn:schemas-microsoft-com:office:smarttags" w:element="metricconverter">
        <w:smartTagPr>
          <w:attr w:name="ProductID" w:val="6000 метров"/>
        </w:smartTagPr>
        <w:r w:rsidR="00EA0CAF">
          <w:rPr>
            <w:sz w:val="28"/>
            <w:szCs w:val="28"/>
          </w:rPr>
          <w:t>6000 метров</w:t>
        </w:r>
      </w:smartTag>
      <w:r w:rsidR="00EA0CAF">
        <w:rPr>
          <w:sz w:val="28"/>
          <w:szCs w:val="28"/>
        </w:rPr>
        <w:t xml:space="preserve">. </w:t>
      </w:r>
      <w:r w:rsidR="00444A78">
        <w:rPr>
          <w:sz w:val="28"/>
          <w:szCs w:val="28"/>
        </w:rPr>
        <w:t xml:space="preserve">Давление нагнетания в гидросистеме (относительно давления слива)  – 10 МПа. </w:t>
      </w:r>
      <w:r w:rsidR="00EA0CAF">
        <w:rPr>
          <w:sz w:val="28"/>
          <w:szCs w:val="28"/>
        </w:rPr>
        <w:t>Остальные исходные данные для расчета принять   самостоятельно.</w:t>
      </w:r>
      <w:r w:rsidRPr="002C7D4C" w:rsidR="00EA0CAF">
        <w:rPr>
          <w:sz w:val="28"/>
          <w:szCs w:val="28"/>
        </w:rPr>
        <w:t xml:space="preserve"> </w:t>
      </w:r>
    </w:p>
    <w:p w:rsidR="007629C0" w:rsidP="00F156B7">
      <w:pPr>
        <w:ind w:left="360" w:hanging="11"/>
        <w:jc w:val="both"/>
        <w:rPr>
          <w:sz w:val="28"/>
          <w:szCs w:val="28"/>
          <w:vertAlign w:val="subscript"/>
        </w:rPr>
      </w:pPr>
    </w:p>
    <w:p w:rsidR="002C7D4C" w:rsidP="00F156B7">
      <w:pPr>
        <w:ind w:left="360" w:hanging="11"/>
        <w:jc w:val="center"/>
        <w:rPr>
          <w:sz w:val="28"/>
          <w:szCs w:val="28"/>
        </w:rPr>
      </w:pPr>
    </w:p>
    <w:p w:rsidR="00A23F14" w:rsidP="00A23F14">
      <w:pPr>
        <w:ind w:right="43"/>
        <w:jc w:val="center"/>
        <w:rPr>
          <w:b/>
        </w:rPr>
      </w:pPr>
      <w:r w:rsidR="008E1C6A">
        <w:rPr>
          <w:b/>
        </w:rPr>
        <w:t xml:space="preserve">Билет рассмотрен и утвержден на заседании кафедры   СМ11  </w:t>
      </w:r>
      <w:r w:rsidR="00D52D18">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A23F14" w:rsidP="00A23F14">
      <w:pPr>
        <w:ind w:left="360"/>
        <w:rPr>
          <w:b/>
          <w:sz w:val="28"/>
          <w:szCs w:val="28"/>
        </w:rPr>
      </w:pPr>
    </w:p>
    <w:p w:rsidR="008E1C6A" w:rsidP="008E1C6A">
      <w:pPr>
        <w:ind w:right="43"/>
        <w:jc w:val="center"/>
        <w:rPr>
          <w:b/>
        </w:rPr>
      </w:pPr>
    </w:p>
    <w:p w:rsidR="008E1C6A" w:rsidP="008E1C6A">
      <w:pPr>
        <w:ind w:left="360"/>
        <w:rPr>
          <w:b/>
          <w:sz w:val="28"/>
          <w:szCs w:val="28"/>
        </w:rPr>
      </w:pPr>
    </w:p>
    <w:p w:rsidR="00F156B7">
      <w:pPr>
        <w:rPr>
          <w:sz w:val="28"/>
          <w:szCs w:val="28"/>
        </w:rPr>
        <w:sectPr>
          <w:type w:val="nextPage"/>
          <w:pgSz w:w="11906" w:h="16838"/>
          <w:pgMar w:top="1134" w:right="850" w:bottom="1134" w:left="1701" w:header="708" w:footer="708" w:gutter="0"/>
          <w:pgNumType w:start="1"/>
          <w:cols w:space="708"/>
          <w:docGrid w:linePitch="360"/>
        </w:sectPr>
      </w:pPr>
    </w:p>
    <w:p w:rsidR="00BA1497" w:rsidP="00BA1497">
      <w:pPr>
        <w:jc w:val="center"/>
      </w:pPr>
      <w:r>
        <w:t>Московский государственный технический университет им. Н.Э. Баумана</w:t>
      </w:r>
    </w:p>
    <w:p w:rsidR="00BA1497" w:rsidP="00BA1497">
      <w:pPr>
        <w:jc w:val="center"/>
      </w:pPr>
      <w:r>
        <w:t xml:space="preserve">(национальный исследовательский  университет) </w:t>
      </w:r>
    </w:p>
    <w:p w:rsidR="00BA1497" w:rsidP="00BA1497">
      <w:pPr>
        <w:jc w:val="center"/>
      </w:pPr>
      <w:r>
        <w:pict>
          <v:line id="_x0000_s1503" style="position:absolute;z-index:251719680" from="-10.8pt,8.7pt" to="457.2pt,8.7pt" o:allowincell="f" strokeweight="4.5pt">
            <v:stroke linestyle="thickThin"/>
          </v:line>
        </w:pict>
      </w:r>
    </w:p>
    <w:p w:rsidR="00BA1497" w:rsidP="00BA1497">
      <w:pPr>
        <w:jc w:val="center"/>
        <w:rPr>
          <w:b/>
        </w:rPr>
      </w:pPr>
      <w:r>
        <w:rPr>
          <w:b/>
        </w:rPr>
        <w:t>ЭКЗАМЕНАЦИОННЫЙ БИЛЕТ №  4</w:t>
      </w:r>
    </w:p>
    <w:p w:rsidR="00BA1497" w:rsidP="00BA1497">
      <w:pPr>
        <w:jc w:val="center"/>
        <w:rPr>
          <w:b/>
          <w:sz w:val="32"/>
          <w:szCs w:val="32"/>
        </w:rPr>
      </w:pPr>
    </w:p>
    <w:p w:rsidR="00BA1497" w:rsidP="00BA1497">
      <w:pPr>
        <w:jc w:val="center"/>
        <w:rPr>
          <w:b/>
          <w:sz w:val="32"/>
          <w:szCs w:val="32"/>
        </w:rPr>
      </w:pPr>
      <w:r>
        <w:rPr>
          <w:b/>
          <w:sz w:val="32"/>
          <w:szCs w:val="32"/>
        </w:rPr>
        <w:t>по курсу «Гидравлические приводы ПРТС»</w:t>
      </w:r>
    </w:p>
    <w:p w:rsidR="00BA1497" w:rsidP="00BA1497">
      <w:pPr>
        <w:jc w:val="center"/>
        <w:rPr>
          <w:b/>
          <w:sz w:val="32"/>
          <w:szCs w:val="32"/>
        </w:rPr>
      </w:pPr>
    </w:p>
    <w:p w:rsidR="00BA1497" w:rsidP="007629C0">
      <w:pPr>
        <w:jc w:val="center"/>
        <w:rPr>
          <w:b/>
          <w:sz w:val="32"/>
          <w:szCs w:val="32"/>
        </w:rPr>
      </w:pPr>
    </w:p>
    <w:p w:rsidR="00C302B1" w:rsidP="00C302B1">
      <w:pPr>
        <w:numPr>
          <w:ilvl w:val="0"/>
          <w:numId w:val="10"/>
        </w:numPr>
        <w:ind w:hanging="11"/>
        <w:jc w:val="both"/>
        <w:rPr>
          <w:sz w:val="28"/>
          <w:szCs w:val="28"/>
        </w:rPr>
      </w:pPr>
      <w:r>
        <w:rPr>
          <w:sz w:val="28"/>
          <w:szCs w:val="28"/>
        </w:rPr>
        <w:t>На рисунке 1 изображена схема гидропривода, все конструктивные параметры которого известны. На выходной шток  гидроцилиндра 2 действует  внешняя постоянная  сила, величина которой известна. Как рассчитать установившуюся  скорость движения штока при максимальном сигнале управления (перемещении золотника распределителя 1)? Записать все аналитические зависимости, необходимые для проведения такого расчета.</w:t>
      </w:r>
    </w:p>
    <w:p w:rsidR="003D5711" w:rsidP="00F156B7">
      <w:pPr>
        <w:ind w:left="1843" w:hanging="11"/>
        <w:rPr>
          <w:sz w:val="28"/>
          <w:szCs w:val="28"/>
        </w:rPr>
      </w:pPr>
      <w:r>
        <w:rPr>
          <w:noProof/>
          <w:sz w:val="28"/>
          <w:szCs w:val="28"/>
        </w:rPr>
        <w:pict>
          <v:line id="_x0000_s1504" style="position:absolute;z-index:251718656" from="521.55pt,223.15pt" to="542.05pt,223.15pt"/>
        </w:pict>
      </w:r>
      <w:r>
        <w:rPr>
          <w:noProof/>
          <w:sz w:val="28"/>
          <w:szCs w:val="28"/>
        </w:rPr>
        <w:pict>
          <v:line id="_x0000_s1505" style="position:absolute;z-index:251717632" from="521.55pt,223.15pt" to="542.05pt,223.15pt"/>
        </w:pict>
      </w:r>
    </w:p>
    <w:p w:rsidR="00C53EB2" w:rsidP="00F156B7">
      <w:pPr>
        <w:ind w:left="360" w:hanging="11"/>
        <w:jc w:val="center"/>
        <w:rPr>
          <w:sz w:val="28"/>
          <w:szCs w:val="28"/>
        </w:rPr>
      </w:pPr>
      <w:r>
        <w:rPr>
          <w:sz w:val="28"/>
          <w:szCs w:val="28"/>
        </w:rPr>
        <w:pict>
          <v:group id="_x0000_i1506" editas="canvas" style="width:347.55pt;height:198.2pt;mso-position-horizontal-relative:char;mso-position-vertical-relative:line" coordorigin="1701,4930" coordsize="6951,3964">
            <o:lock v:ext="edit" aspectratio="t"/>
            <v:shape id="_x0000_s1507" type="#_x0000_t75" style="width:6951;height:3964;left:1701;position:absolute;top:4930" o:preferrelative="f" filled="f" stroked="f">
              <v:fill o:detectmouseclick="t"/>
              <o:lock v:ext="edit" text="t"/>
            </v:shape>
            <v:line id="_x0000_s1508" style="position:absolute" from="3639,5893" to="4209,5894" strokeweight="1.5pt">
              <v:stroke endarrow="block"/>
            </v:line>
            <v:line id="_x0000_s1509" style="position:absolute" from="3354,6805" to="3355,8344" strokeweight="1.5pt"/>
            <v:line id="_x0000_s1510" style="position:absolute" from="3183,8287" to="3184,8458" strokeweight="1.5pt"/>
            <v:line id="_x0000_s1511" style="position:absolute" from="3525,8287" to="3526,8458" strokeweight="1.5pt"/>
            <v:line id="_x0000_s1512" style="position:absolute" from="3183,8458" to="3525,8459" strokeweight="1.5pt"/>
            <v:line id="_x0000_s1513" style="flip:x;position:absolute" from="2157,6463" to="3753,6464" strokeweight="1.5pt"/>
            <v:line id="_x0000_s1514" style="position:absolute" from="2043,6463" to="2157,6464" strokeweight="1.5pt">
              <v:stroke endarrow="block" endarrowwidth="wide"/>
            </v:line>
            <v:rect id="_x0000_s1515" style="width:570;height:570;left:3639;position:absolute;top:5779" strokeweight="1.5pt">
              <v:fill opacity="0"/>
            </v:rect>
            <v:rect id="_x0000_s1516" style="width:570;height:570;left:3639;position:absolute;top:6349" strokeweight="1.5pt">
              <v:fill opacity="0"/>
            </v:rect>
            <v:rect id="_x0000_s1517" style="width:570;height:570;left:3639;position:absolute;top:6919" strokeweight="1.5pt">
              <v:fill opacity="0"/>
            </v:rect>
            <v:line id="_x0000_s1518" style="position:absolute" from="3582,5779" to="3582,7489" strokeweight="1pt"/>
            <v:line id="_x0000_s1519" style="position:absolute" from="4266,5779" to="4267,7489" strokeweight="1pt"/>
            <v:line id="_x0000_s1520" style="flip:x;position:absolute" from="3639,6178" to="4209,6179" strokeweight="1.5pt">
              <v:stroke endarrow="block"/>
            </v:line>
            <v:line id="_x0000_s1521" style="position:absolute" from="3639,7033" to="4209,7375" strokeweight="1.5pt">
              <v:stroke endarrow="block"/>
            </v:line>
            <v:line id="_x0000_s1522" style="flip:x;position:absolute" from="3639,7033" to="4209,7375" strokeweight="1.5pt">
              <v:stroke endarrow="block"/>
            </v:line>
            <v:line id="_x0000_s1523" style="flip:x;position:absolute" from="3354,6804" to="3753,6805" strokeweight="1.5pt"/>
            <v:line id="_x0000_s1524" style="flip:x;position:absolute" from="4095,6805" to="4494,6806" strokeweight="1.5pt"/>
            <v:line id="_x0000_s1525" style="flip:x;position:absolute" from="4095,6463" to="4494,6464" strokeweight="1.5pt"/>
            <v:line id="_x0000_s1526" style="position:absolute" from="3753,6406" to="3754,6520" strokeweight="1.5pt"/>
            <v:line id="_x0000_s1527" style="position:absolute" from="3753,6748" to="3754,6862" strokeweight="1.5pt"/>
            <v:line id="_x0000_s1528" style="position:absolute" from="4094,6406" to="4095,6520" strokeweight="1.5pt"/>
            <v:line id="_x0000_s1529" style="position:absolute" from="4095,6748" to="4096,6862" strokeweight="1.5pt"/>
            <v:line id="_x0000_s1530" style="position:absolute" from="4494,6805" to="4495,7375" strokeweight="1.5pt"/>
            <v:line id="_x0000_s1531" style="position:absolute" from="4494,5893" to="4495,6463" strokeweight="1.5pt"/>
            <v:line id="_x0000_s1532" style="flip:y;position:absolute" from="4495,7366" to="5327,7375" strokeweight="1.5pt"/>
            <v:line id="_x0000_s1533" style="position:absolute" from="4494,5893" to="5351,5903" strokeweight="1.5pt"/>
            <v:shape id="_x0000_s1534" type="#_x0000_t41" style="width:279;height:408;left:4736;position:absolute;top:5245" adj="-41110,28165,-9290,9529,-68748,26576,-58452,31288" strokeweight="0.5pt">
              <o:callout v:ext="edit" minusy="t"/>
              <v:textbox>
                <w:txbxContent>
                  <w:p w:rsidR="00B224E2" w:rsidRPr="00E829AB" w:rsidP="0087258E">
                    <w:pPr>
                      <w:jc w:val="both"/>
                      <w:rPr>
                        <w:b/>
                      </w:rPr>
                    </w:pPr>
                    <w:r w:rsidRPr="00E829AB">
                      <w:rPr>
                        <w:b/>
                      </w:rPr>
                      <w:t>1</w:t>
                    </w:r>
                  </w:p>
                </w:txbxContent>
              </v:textbox>
            </v:shape>
            <v:shape id="_x0000_s1535" type="#_x0000_t41" style="width:285;height:408;left:7287;position:absolute;top:5095" adj="-116109,41347,-9095,9529,-49415,38012,-39335,42724" strokeweight="0.5pt">
              <o:callout v:ext="edit" minusy="t"/>
              <v:textbox>
                <w:txbxContent>
                  <w:p w:rsidR="00B224E2" w:rsidRPr="00E829AB" w:rsidP="0087258E">
                    <w:pPr>
                      <w:jc w:val="both"/>
                      <w:rPr>
                        <w:b/>
                      </w:rPr>
                    </w:pPr>
                    <w:r>
                      <w:rPr>
                        <w:b/>
                      </w:rPr>
                      <w:t>2</w:t>
                    </w:r>
                  </w:p>
                </w:txbxContent>
              </v:textbox>
            </v:shape>
            <v:shape id="_x0000_s1536" type="#_x0000_t41" style="width:578;height:433;left:6834;mso-wrap-style:none;position:absolute;top:7702" adj="-31303,26252,-3817,7281,-118052,-54769,-107968,-50076" strokeweight="0.5pt">
              <o:callout v:ext="edit" minusy="t"/>
              <v:textbox style="mso-fit-shape-to-text:t">
                <w:txbxContent>
                  <w:p w:rsidR="00B224E2" w:rsidRPr="003D5711" w:rsidP="0087258E">
                    <w:pPr>
                      <w:jc w:val="both"/>
                      <w:rPr>
                        <w:b/>
                        <w:lang w:val="en-US"/>
                      </w:rPr>
                    </w:pPr>
                    <w:r>
                      <w:rPr>
                        <w:b/>
                        <w:position w:val="-4"/>
                        <w:lang w:val="en-US"/>
                      </w:rPr>
                      <w:object>
                        <v:shape id="_x0000_i1537" type="#_x0000_t75" style="width:13.95pt;height:13.95pt" o:ole="" o:preferrelative="t" filled="f" stroked="f">
                          <v:fill o:detectmouseclick="f"/>
                          <v:imagedata r:id="rId12" o:title=""/>
                          <o:lock v:ext="edit" aspectratio="t"/>
                        </v:shape>
                        <o:OLEObject Type="Embed" ProgID="Equation.DSMT4" ShapeID="_x0000_i1537" DrawAspect="Content" ObjectID="_1652707774" r:id="rId50"/>
                      </w:object>
                    </w:r>
                  </w:p>
                </w:txbxContent>
              </v:textbox>
            </v:shape>
            <v:shape id="_x0000_s1538" type="#_x0000_t202" style="width:1571;height:570;left:1701;mso-wrap-style:none;position:absolute;top:5665" stroked="t" strokecolor="white">
              <v:textbox>
                <w:txbxContent>
                  <w:p w:rsidR="00B224E2" w:rsidP="0087258E">
                    <w:r>
                      <w:rPr>
                        <w:position w:val="-12"/>
                        <w:sz w:val="28"/>
                        <w:szCs w:val="28"/>
                      </w:rPr>
                      <w:object>
                        <v:shape id="_x0000_i1539" type="#_x0000_t75" style="width:63.38pt;height:19.21pt" o:ole="" o:preferrelative="t" filled="f" stroked="f">
                          <v:fill o:detectmouseclick="f"/>
                          <v:imagedata r:id="rId8" o:title=""/>
                          <o:lock v:ext="edit" aspectratio="t"/>
                        </v:shape>
                        <o:OLEObject Type="Embed" ProgID="Equation.DSMT4" ShapeID="_x0000_i1539" DrawAspect="Content" ObjectID="_1647419330" r:id="rId51"/>
                      </w:object>
                    </w:r>
                  </w:p>
                </w:txbxContent>
              </v:textbox>
            </v:shape>
            <v:shape id="_x0000_s1540" type="#_x0000_t202" style="width:1168;height:456;left:2043;mso-wrap-style:none;position:absolute;top:7831" stroked="t" strokecolor="white">
              <v:fill opacity="0"/>
              <v:textbox>
                <w:txbxContent>
                  <w:p w:rsidR="00B224E2" w:rsidP="0087258E">
                    <w:r>
                      <w:rPr>
                        <w:position w:val="-12"/>
                        <w:sz w:val="28"/>
                        <w:szCs w:val="28"/>
                      </w:rPr>
                      <w:object>
                        <v:shape id="_x0000_i1541" type="#_x0000_t75" style="width:43.21pt;height:19.21pt" o:ole="" o:preferrelative="t" filled="f" stroked="f">
                          <v:fill o:detectmouseclick="f"/>
                          <v:imagedata r:id="rId10" o:title=""/>
                          <o:lock v:ext="edit" aspectratio="t"/>
                        </v:shape>
                        <o:OLEObject Type="Embed" ProgID="Equation.DSMT4" ShapeID="_x0000_i1541" DrawAspect="Content" ObjectID="_1647419423" r:id="rId52"/>
                      </w:object>
                    </w:r>
                  </w:p>
                </w:txbxContent>
              </v:textbox>
            </v:shape>
            <v:rect id="_x0000_s1542" style="width:855;height:285;left:5335;position:absolute;top:6524" strokeweight="1.5pt"/>
            <v:rect id="_x0000_s1543" style="width:285;height:1254;left:5619;position:absolute;top:6809" strokeweight="1.5pt"/>
            <v:rect id="_x0000_s1544" style="width:285;height:1254;left:5619;position:absolute;top:5270" strokeweight="1.5pt"/>
            <v:line id="_x0000_s1545" style="position:absolute" from="5334,5783" to="5335,7493" strokeweight="1.5pt"/>
            <v:line id="_x0000_s1546" style="position:absolute" from="6189,5783" to="6190,7493" strokeweight="1.5pt"/>
            <v:line id="_x0000_s1547" style="flip:x;position:absolute" from="5334,5783" to="5619,5784" strokeweight="1.5pt"/>
            <v:line id="_x0000_s1548" style="flip:x;position:absolute" from="5904,5783" to="6189,5784" strokeweight="1.5pt"/>
            <v:line id="_x0000_s1549" style="flip:x;position:absolute" from="5334,7493" to="5619,7494" strokeweight="1.5pt"/>
            <v:line id="_x0000_s1550" style="flip:x;position:absolute" from="5904,7493" to="6189,7494" strokeweight="1.5pt"/>
            <v:line id="_x0000_s1551" style="flip:y;position:absolute" from="5783,8122" to="5784,8560" strokeweight="1.75pt">
              <v:stroke endarrow="block"/>
            </v:line>
            <w10:anchorlock/>
          </v:group>
        </w:pict>
      </w:r>
    </w:p>
    <w:p w:rsidR="0087258E" w:rsidP="0087258E">
      <w:pPr>
        <w:ind w:left="360" w:hanging="11"/>
        <w:jc w:val="center"/>
        <w:rPr>
          <w:sz w:val="28"/>
          <w:szCs w:val="28"/>
        </w:rPr>
      </w:pPr>
      <w:r>
        <w:rPr>
          <w:sz w:val="28"/>
          <w:szCs w:val="28"/>
        </w:rPr>
        <w:t>Рисунок 1</w:t>
      </w:r>
    </w:p>
    <w:p w:rsidR="0087258E" w:rsidP="00F156B7">
      <w:pPr>
        <w:ind w:left="360" w:hanging="11"/>
        <w:jc w:val="center"/>
        <w:rPr>
          <w:sz w:val="28"/>
          <w:szCs w:val="28"/>
        </w:rPr>
      </w:pPr>
    </w:p>
    <w:p w:rsidR="00C02C7F" w:rsidRPr="002C7D4C" w:rsidP="00F156B7">
      <w:pPr>
        <w:ind w:left="709" w:hanging="11"/>
        <w:jc w:val="both"/>
        <w:rPr>
          <w:sz w:val="28"/>
          <w:szCs w:val="28"/>
        </w:rPr>
      </w:pPr>
      <w:r w:rsidR="00856A7B">
        <w:rPr>
          <w:sz w:val="28"/>
          <w:szCs w:val="28"/>
        </w:rPr>
        <w:t xml:space="preserve">2. </w:t>
      </w:r>
      <w:r w:rsidR="0087258E">
        <w:rPr>
          <w:sz w:val="28"/>
          <w:szCs w:val="28"/>
        </w:rPr>
        <w:t>Какой  полезный</w:t>
      </w:r>
      <w:r w:rsidR="00D1511A">
        <w:rPr>
          <w:sz w:val="28"/>
          <w:szCs w:val="28"/>
        </w:rPr>
        <w:t xml:space="preserve"> объем должен иметь компенсатор</w:t>
      </w:r>
      <w:r w:rsidR="0087258E">
        <w:rPr>
          <w:sz w:val="28"/>
          <w:szCs w:val="28"/>
        </w:rPr>
        <w:t xml:space="preserve"> для  гидросистемы</w:t>
      </w:r>
      <w:r w:rsidR="007C3017">
        <w:rPr>
          <w:sz w:val="28"/>
          <w:szCs w:val="28"/>
        </w:rPr>
        <w:t xml:space="preserve"> подводного аппарата</w:t>
      </w:r>
      <w:r w:rsidR="00EA0CAF">
        <w:rPr>
          <w:sz w:val="28"/>
          <w:szCs w:val="28"/>
        </w:rPr>
        <w:t>.</w:t>
      </w:r>
      <w:r w:rsidR="007C3017">
        <w:rPr>
          <w:sz w:val="28"/>
          <w:szCs w:val="28"/>
        </w:rPr>
        <w:t xml:space="preserve"> </w:t>
      </w:r>
      <w:r w:rsidR="0087258E">
        <w:rPr>
          <w:sz w:val="28"/>
          <w:szCs w:val="28"/>
        </w:rPr>
        <w:t xml:space="preserve">Объем гидросистемы - </w:t>
      </w:r>
      <w:smartTag w:uri="urn:schemas-microsoft-com:office:smarttags" w:element="metricconverter">
        <w:smartTagPr>
          <w:attr w:name="ProductID" w:val="50 литров"/>
        </w:smartTagPr>
        <w:r w:rsidR="0087258E">
          <w:rPr>
            <w:sz w:val="28"/>
            <w:szCs w:val="28"/>
          </w:rPr>
          <w:t>50 литров</w:t>
        </w:r>
      </w:smartTag>
      <w:r w:rsidR="0087258E">
        <w:rPr>
          <w:sz w:val="28"/>
          <w:szCs w:val="28"/>
        </w:rPr>
        <w:t xml:space="preserve">. </w:t>
      </w:r>
      <w:r w:rsidR="00EA0CAF">
        <w:rPr>
          <w:sz w:val="28"/>
          <w:szCs w:val="28"/>
        </w:rPr>
        <w:t xml:space="preserve">Максимальная глубина погружения подводного аппарата - </w:t>
      </w:r>
      <w:smartTag w:uri="urn:schemas-microsoft-com:office:smarttags" w:element="metricconverter">
        <w:smartTagPr>
          <w:attr w:name="ProductID" w:val="6000 метров"/>
        </w:smartTagPr>
        <w:r w:rsidR="00EA0CAF">
          <w:rPr>
            <w:sz w:val="28"/>
            <w:szCs w:val="28"/>
          </w:rPr>
          <w:t>6000 метров</w:t>
        </w:r>
      </w:smartTag>
      <w:r w:rsidR="00EA0CAF">
        <w:rPr>
          <w:sz w:val="28"/>
          <w:szCs w:val="28"/>
        </w:rPr>
        <w:t>. Остальные исходные данные для расчета принять   самостоятельно.</w:t>
      </w:r>
      <w:r w:rsidRPr="002C7D4C" w:rsidR="00EA0CAF">
        <w:rPr>
          <w:sz w:val="28"/>
          <w:szCs w:val="28"/>
        </w:rPr>
        <w:t xml:space="preserve"> </w:t>
      </w:r>
    </w:p>
    <w:p w:rsidR="007629C0" w:rsidP="00F156B7">
      <w:pPr>
        <w:ind w:left="360" w:hanging="11"/>
        <w:jc w:val="both"/>
        <w:rPr>
          <w:sz w:val="28"/>
          <w:szCs w:val="28"/>
          <w:vertAlign w:val="subscript"/>
        </w:rPr>
      </w:pPr>
    </w:p>
    <w:p w:rsidR="00B224E2" w:rsidP="00B224E2">
      <w:pPr>
        <w:ind w:right="43"/>
        <w:jc w:val="center"/>
        <w:rPr>
          <w:b/>
        </w:rPr>
      </w:pPr>
      <w:r w:rsidR="00BA1497">
        <w:rPr>
          <w:b/>
        </w:rPr>
        <w:t xml:space="preserve">Билет рассмотрен и утвержден на заседании кафедры   СМ11 </w:t>
      </w:r>
      <w:r w:rsidR="008130C8">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B224E2" w:rsidP="00B224E2">
      <w:pPr>
        <w:ind w:left="360"/>
        <w:rPr>
          <w:b/>
          <w:sz w:val="28"/>
          <w:szCs w:val="28"/>
        </w:rPr>
      </w:pPr>
    </w:p>
    <w:p w:rsidR="00BA1497" w:rsidP="00C5510B">
      <w:pPr>
        <w:ind w:right="43"/>
        <w:jc w:val="center"/>
        <w:rPr>
          <w:sz w:val="28"/>
          <w:szCs w:val="28"/>
        </w:rPr>
      </w:pPr>
      <w:r>
        <w:rPr>
          <w:b/>
        </w:rPr>
        <w:t xml:space="preserve"> </w:t>
      </w:r>
    </w:p>
    <w:p w:rsidR="002C7D4C" w:rsidP="00F156B7">
      <w:pPr>
        <w:ind w:left="360" w:hanging="11"/>
        <w:jc w:val="center"/>
        <w:rPr>
          <w:sz w:val="28"/>
          <w:szCs w:val="28"/>
        </w:rPr>
      </w:pPr>
    </w:p>
    <w:p w:rsidR="00024B59" w:rsidP="00F156B7">
      <w:pPr>
        <w:ind w:left="360" w:hanging="11"/>
        <w:rPr>
          <w:sz w:val="28"/>
          <w:szCs w:val="28"/>
        </w:rPr>
      </w:pPr>
    </w:p>
    <w:p w:rsidR="00024B59" w:rsidP="00F156B7">
      <w:pPr>
        <w:ind w:left="360" w:hanging="11"/>
        <w:rPr>
          <w:sz w:val="28"/>
          <w:szCs w:val="28"/>
        </w:rPr>
      </w:pPr>
    </w:p>
    <w:p w:rsidR="00C53EB2" w:rsidRPr="007629C0" w:rsidP="00F156B7">
      <w:pPr>
        <w:ind w:left="360" w:hanging="11"/>
        <w:rPr>
          <w:sz w:val="28"/>
          <w:szCs w:val="28"/>
        </w:rPr>
      </w:pPr>
    </w:p>
    <w:p w:rsidR="00F156B7">
      <w:pPr>
        <w:rPr>
          <w:sz w:val="28"/>
          <w:szCs w:val="28"/>
        </w:rPr>
        <w:sectPr>
          <w:type w:val="nextPage"/>
          <w:pgSz w:w="11906" w:h="16838"/>
          <w:pgMar w:top="1134" w:right="850" w:bottom="1134" w:left="1701" w:header="708" w:footer="708" w:gutter="0"/>
          <w:pgNumType w:start="1"/>
          <w:cols w:space="708"/>
          <w:docGrid w:linePitch="360"/>
        </w:sectPr>
      </w:pPr>
    </w:p>
    <w:p w:rsidR="005B6BF1" w:rsidP="005B6BF1">
      <w:pPr>
        <w:jc w:val="center"/>
      </w:pPr>
      <w:r>
        <w:t>Московский государственный технический университет им. Н.Э. Баумана</w:t>
      </w:r>
    </w:p>
    <w:p w:rsidR="005B6BF1" w:rsidP="005B6BF1">
      <w:pPr>
        <w:jc w:val="center"/>
      </w:pPr>
      <w:r>
        <w:t xml:space="preserve">(национальный исследовательский  университет) </w:t>
      </w:r>
    </w:p>
    <w:p w:rsidR="005B6BF1" w:rsidP="005B6BF1">
      <w:pPr>
        <w:jc w:val="center"/>
      </w:pPr>
      <w:r>
        <w:pict>
          <v:line id="_x0000_s1552" style="position:absolute;z-index:251722752" from="-10.8pt,8.7pt" to="457.2pt,8.7pt" o:allowincell="f" strokeweight="4.5pt">
            <v:stroke linestyle="thickThin"/>
          </v:line>
        </w:pict>
      </w:r>
    </w:p>
    <w:p w:rsidR="005B6BF1" w:rsidP="005B6BF1">
      <w:pPr>
        <w:jc w:val="center"/>
        <w:rPr>
          <w:b/>
        </w:rPr>
      </w:pPr>
      <w:r>
        <w:rPr>
          <w:b/>
        </w:rPr>
        <w:t>ЭКЗАМЕНАЦИОННЫЙ БИЛЕТ №  3</w:t>
      </w:r>
    </w:p>
    <w:p w:rsidR="005B6BF1" w:rsidP="005B6BF1">
      <w:pPr>
        <w:jc w:val="center"/>
        <w:rPr>
          <w:b/>
          <w:sz w:val="32"/>
          <w:szCs w:val="32"/>
        </w:rPr>
      </w:pPr>
    </w:p>
    <w:p w:rsidR="005B6BF1" w:rsidP="005B6BF1">
      <w:pPr>
        <w:jc w:val="center"/>
        <w:rPr>
          <w:b/>
          <w:sz w:val="32"/>
          <w:szCs w:val="32"/>
        </w:rPr>
      </w:pPr>
      <w:r>
        <w:rPr>
          <w:b/>
          <w:sz w:val="32"/>
          <w:szCs w:val="32"/>
        </w:rPr>
        <w:t>по курсу «Гидравлические приводы ПРТС»</w:t>
      </w:r>
    </w:p>
    <w:p w:rsidR="005B6BF1" w:rsidP="005B6BF1">
      <w:pPr>
        <w:jc w:val="center"/>
        <w:rPr>
          <w:b/>
          <w:sz w:val="32"/>
          <w:szCs w:val="32"/>
        </w:rPr>
      </w:pPr>
    </w:p>
    <w:p w:rsidR="007629C0" w:rsidP="00F156B7">
      <w:pPr>
        <w:numPr>
          <w:ilvl w:val="0"/>
          <w:numId w:val="11"/>
        </w:numPr>
        <w:ind w:hanging="11"/>
        <w:jc w:val="both"/>
        <w:rPr>
          <w:sz w:val="28"/>
          <w:szCs w:val="28"/>
        </w:rPr>
      </w:pPr>
      <w:r w:rsidR="003D5711">
        <w:rPr>
          <w:sz w:val="28"/>
          <w:szCs w:val="28"/>
        </w:rPr>
        <w:t xml:space="preserve">Составить математическую модель гидропривода, изображенного на </w:t>
      </w:r>
      <w:r w:rsidR="00360022">
        <w:rPr>
          <w:sz w:val="28"/>
          <w:szCs w:val="28"/>
        </w:rPr>
        <w:t xml:space="preserve"> рисунке 1, в виде системы уравнений и структурной схемы. </w:t>
      </w:r>
      <w:r w:rsidRPr="001E4D4B" w:rsidR="00360022">
        <w:rPr>
          <w:sz w:val="28"/>
          <w:szCs w:val="28"/>
        </w:rPr>
        <w:t xml:space="preserve"> </w:t>
      </w:r>
      <w:r w:rsidR="00360022">
        <w:rPr>
          <w:sz w:val="28"/>
          <w:szCs w:val="28"/>
        </w:rPr>
        <w:t xml:space="preserve"> </w:t>
      </w:r>
      <w:r>
        <w:rPr>
          <w:sz w:val="28"/>
          <w:szCs w:val="28"/>
        </w:rPr>
        <w:t xml:space="preserve"> </w:t>
      </w:r>
      <w:r w:rsidRPr="001E4D4B" w:rsidR="001E4D4B">
        <w:rPr>
          <w:sz w:val="28"/>
          <w:szCs w:val="28"/>
        </w:rPr>
        <w:t xml:space="preserve"> </w:t>
      </w:r>
      <w:r w:rsidR="007C3017">
        <w:rPr>
          <w:sz w:val="28"/>
          <w:szCs w:val="28"/>
        </w:rPr>
        <w:t xml:space="preserve"> Получить передаточную функцию гидропривода. </w:t>
      </w:r>
      <w:r w:rsidR="001E4D4B">
        <w:rPr>
          <w:sz w:val="28"/>
          <w:szCs w:val="28"/>
        </w:rPr>
        <w:t>В качестве входной координаты</w:t>
      </w:r>
      <w:r w:rsidR="00856A7B">
        <w:rPr>
          <w:sz w:val="28"/>
          <w:szCs w:val="28"/>
        </w:rPr>
        <w:t xml:space="preserve"> в передаточной функции </w:t>
      </w:r>
      <w:r w:rsidR="001E4D4B">
        <w:rPr>
          <w:sz w:val="28"/>
          <w:szCs w:val="28"/>
        </w:rPr>
        <w:t xml:space="preserve"> использовать перемещение зол</w:t>
      </w:r>
      <w:r w:rsidR="00D81E75">
        <w:rPr>
          <w:sz w:val="28"/>
          <w:szCs w:val="28"/>
        </w:rPr>
        <w:t xml:space="preserve">отника в распределителе 1, выходная координата – </w:t>
      </w:r>
      <w:r w:rsidR="00810587">
        <w:rPr>
          <w:sz w:val="28"/>
          <w:szCs w:val="28"/>
        </w:rPr>
        <w:t xml:space="preserve"> скорость движения плунжера </w:t>
      </w:r>
      <w:r w:rsidR="00D81E75">
        <w:rPr>
          <w:sz w:val="28"/>
          <w:szCs w:val="28"/>
        </w:rPr>
        <w:t xml:space="preserve"> гидро</w:t>
      </w:r>
      <w:r w:rsidR="00810587">
        <w:rPr>
          <w:sz w:val="28"/>
          <w:szCs w:val="28"/>
        </w:rPr>
        <w:t>цилиндра 2</w:t>
      </w:r>
      <w:r w:rsidR="00D81E75">
        <w:rPr>
          <w:sz w:val="28"/>
          <w:szCs w:val="28"/>
        </w:rPr>
        <w:t>.</w:t>
      </w:r>
      <w:r w:rsidR="00BE3A9A">
        <w:rPr>
          <w:sz w:val="28"/>
          <w:szCs w:val="28"/>
        </w:rPr>
        <w:t xml:space="preserve"> </w:t>
      </w:r>
      <w:r w:rsidR="00810587">
        <w:rPr>
          <w:sz w:val="28"/>
          <w:szCs w:val="28"/>
        </w:rPr>
        <w:t xml:space="preserve">Объектом регулирования является </w:t>
      </w:r>
      <w:r w:rsidR="00BE3A9A">
        <w:rPr>
          <w:sz w:val="28"/>
          <w:szCs w:val="28"/>
        </w:rPr>
        <w:t xml:space="preserve"> объект </w:t>
      </w:r>
      <w:r w:rsidR="001E4D4B">
        <w:rPr>
          <w:sz w:val="28"/>
          <w:szCs w:val="28"/>
        </w:rPr>
        <w:t xml:space="preserve"> </w:t>
      </w:r>
      <w:r w:rsidR="00810587">
        <w:rPr>
          <w:sz w:val="28"/>
          <w:szCs w:val="28"/>
        </w:rPr>
        <w:t xml:space="preserve">массой </w:t>
      </w:r>
      <w:r w:rsidR="001E4D4B">
        <w:rPr>
          <w:sz w:val="28"/>
          <w:szCs w:val="28"/>
        </w:rPr>
        <w:t xml:space="preserve">  </w:t>
      </w:r>
      <w:r>
        <w:rPr>
          <w:b/>
          <w:position w:val="-12"/>
          <w:lang w:val="en-US"/>
        </w:rPr>
        <w:object>
          <v:shape id="_x0000_i1553" type="#_x0000_t75" style="width:19pt;height:19pt" o:ole="" o:preferrelative="t" filled="f" stroked="f">
            <v:fill o:detectmouseclick="f"/>
            <v:imagedata r:id="rId40" o:title=""/>
            <o:lock v:ext="edit" aspectratio="t"/>
          </v:shape>
          <o:OLEObject Type="Embed" ProgID="Equation.DSMT4" ShapeID="_x0000_i1553" DrawAspect="Content" ObjectID="_1652688693" r:id="rId53"/>
        </w:object>
      </w:r>
      <w:r w:rsidR="00810587">
        <w:rPr>
          <w:b/>
        </w:rPr>
        <w:t>.</w:t>
      </w:r>
      <w:r w:rsidR="001E4D4B">
        <w:rPr>
          <w:sz w:val="28"/>
          <w:szCs w:val="28"/>
        </w:rPr>
        <w:t xml:space="preserve"> </w:t>
      </w:r>
    </w:p>
    <w:p w:rsidR="003D5711" w:rsidP="00F156B7">
      <w:pPr>
        <w:ind w:left="1843" w:hanging="11"/>
        <w:rPr>
          <w:sz w:val="28"/>
          <w:szCs w:val="28"/>
        </w:rPr>
      </w:pPr>
      <w:r>
        <w:rPr>
          <w:noProof/>
          <w:sz w:val="28"/>
          <w:szCs w:val="28"/>
        </w:rPr>
        <w:pict>
          <v:line id="_x0000_s1554" style="position:absolute;z-index:251721728" from="521.55pt,223.15pt" to="542.05pt,223.15pt"/>
        </w:pict>
      </w:r>
      <w:r>
        <w:rPr>
          <w:noProof/>
          <w:sz w:val="28"/>
          <w:szCs w:val="28"/>
        </w:rPr>
        <w:pict>
          <v:line id="_x0000_s1555" style="position:absolute;z-index:251720704" from="521.55pt,223.15pt" to="542.05pt,223.15pt"/>
        </w:pict>
      </w:r>
      <w:r>
        <w:rPr>
          <w:sz w:val="28"/>
          <w:szCs w:val="28"/>
        </w:rPr>
        <w:pict>
          <v:group id="_x0000_i1556" editas="canvas" style="width:347.55pt;height:209.05pt;mso-position-horizontal-relative:char;mso-position-vertical-relative:line" coordorigin="1701,4930" coordsize="6951,4181">
            <o:lock v:ext="edit" aspectratio="t"/>
            <v:shape id="_x0000_s1557" type="#_x0000_t75" style="width:6951;height:4181;left:1701;position:absolute;top:4930" o:preferrelative="f" filled="f" stroked="f">
              <v:fill o:detectmouseclick="t"/>
              <o:lock v:ext="edit" text="t"/>
            </v:shape>
            <v:line id="_x0000_s1558" style="position:absolute" from="3639,5893" to="4209,5894" strokeweight="1.5pt">
              <v:stroke endarrow="block"/>
            </v:line>
            <v:line id="_x0000_s1559" style="position:absolute" from="3354,6805" to="3355,8344" strokeweight="1.5pt"/>
            <v:line id="_x0000_s1560" style="position:absolute" from="3183,8287" to="3184,8458" strokeweight="1.5pt"/>
            <v:line id="_x0000_s1561" style="position:absolute" from="3525,8287" to="3526,8458" strokeweight="1.5pt"/>
            <v:line id="_x0000_s1562" style="position:absolute" from="3183,8458" to="3525,8459" strokeweight="1.5pt"/>
            <v:line id="_x0000_s1563" style="flip:x;position:absolute" from="2157,6463" to="3753,6464" strokeweight="1.5pt"/>
            <v:line id="_x0000_s1564" style="position:absolute" from="2043,6463" to="2157,6464" strokeweight="1.5pt">
              <v:stroke endarrow="block" endarrowwidth="wide"/>
            </v:line>
            <v:rect id="_x0000_s1565" style="width:570;height:570;left:3639;position:absolute;top:5779" strokeweight="1.5pt">
              <v:fill opacity="0"/>
            </v:rect>
            <v:rect id="_x0000_s1566" style="width:570;height:570;left:3639;position:absolute;top:6349" strokeweight="1.5pt">
              <v:fill opacity="0"/>
            </v:rect>
            <v:rect id="_x0000_s1567" style="width:570;height:570;left:3639;position:absolute;top:6919" strokeweight="1.5pt">
              <v:fill opacity="0"/>
            </v:rect>
            <v:line id="_x0000_s1568" style="position:absolute" from="3582,5779" to="3582,7489" strokeweight="1pt"/>
            <v:line id="_x0000_s1569" style="position:absolute" from="4266,5779" to="4267,7489" strokeweight="1pt"/>
            <v:line id="_x0000_s1570" style="flip:x;position:absolute" from="3639,6178" to="4209,6179" strokeweight="1.5pt">
              <v:stroke endarrow="block"/>
            </v:line>
            <v:line id="_x0000_s1571" style="position:absolute" from="3639,7033" to="4209,7375" strokeweight="1.5pt">
              <v:stroke endarrow="block"/>
            </v:line>
            <v:line id="_x0000_s1572" style="flip:x;position:absolute" from="3639,7033" to="4209,7375" strokeweight="1.5pt">
              <v:stroke endarrow="block"/>
            </v:line>
            <v:line id="_x0000_s1573" style="flip:x;position:absolute" from="3354,6804" to="3753,6805" strokeweight="1.5pt"/>
            <v:line id="_x0000_s1574" style="flip:x;position:absolute" from="4095,6805" to="4494,6806" strokeweight="1.5pt"/>
            <v:line id="_x0000_s1575" style="flip:x;position:absolute" from="4095,6463" to="4494,6464" strokeweight="1.5pt"/>
            <v:line id="_x0000_s1576" style="position:absolute" from="3753,6406" to="3754,6520" strokeweight="1.5pt"/>
            <v:line id="_x0000_s1577" style="position:absolute" from="3753,6748" to="3754,6862" strokeweight="1.5pt"/>
            <v:line id="_x0000_s1578" style="position:absolute" from="4094,6406" to="4095,6520" strokeweight="1.5pt"/>
            <v:line id="_x0000_s1579" style="position:absolute" from="4095,6748" to="4096,6862" strokeweight="1.5pt"/>
            <v:line id="_x0000_s1580" style="position:absolute" from="4494,6805" to="4495,7375" strokeweight="1.5pt"/>
            <v:line id="_x0000_s1581" style="position:absolute" from="4494,5893" to="4495,6463" strokeweight="1.5pt"/>
            <v:line id="_x0000_s1582" style="flip:y;position:absolute" from="4495,7366" to="5327,7375" strokeweight="1.5pt"/>
            <v:line id="_x0000_s1583" style="position:absolute" from="4494,5893" to="5351,5903" strokeweight="1.5pt"/>
            <v:shape id="_x0000_s1584" type="#_x0000_t41" style="width:279;height:408;left:4736;position:absolute;top:5245" adj="-41110,28165,-9290,9529,-68748,26576,-58452,31288" strokeweight="0.5pt">
              <o:callout v:ext="edit" minusy="t"/>
              <v:textbox>
                <w:txbxContent>
                  <w:p w:rsidR="009C00BA" w:rsidRPr="00E829AB" w:rsidP="00810587">
                    <w:pPr>
                      <w:jc w:val="both"/>
                      <w:rPr>
                        <w:b/>
                      </w:rPr>
                    </w:pPr>
                    <w:r w:rsidRPr="00E829AB">
                      <w:rPr>
                        <w:b/>
                      </w:rPr>
                      <w:t>1</w:t>
                    </w:r>
                  </w:p>
                </w:txbxContent>
              </v:textbox>
            </v:shape>
            <v:shape id="_x0000_s1585" type="#_x0000_t41" style="width:285;height:408;left:7287;position:absolute;top:5095" adj="-116109,41347,-9095,9529,-49415,38012,-39335,42724" strokeweight="0.5pt">
              <o:callout v:ext="edit" minusy="t"/>
              <v:textbox>
                <w:txbxContent>
                  <w:p w:rsidR="009C00BA" w:rsidRPr="00E829AB" w:rsidP="00810587">
                    <w:pPr>
                      <w:jc w:val="both"/>
                      <w:rPr>
                        <w:b/>
                      </w:rPr>
                    </w:pPr>
                    <w:r>
                      <w:rPr>
                        <w:b/>
                      </w:rPr>
                      <w:t>2</w:t>
                    </w:r>
                  </w:p>
                </w:txbxContent>
              </v:textbox>
            </v:shape>
            <v:shape id="_x0000_s1586" type="#_x0000_t41" style="width:679;height:534;left:6974;mso-wrap-style:none;position:absolute;top:7589" adj="-33243,37537,-3817,7281,-122506,-50198,-112422,-45506" strokeweight="0.5pt">
              <o:callout v:ext="edit" minusy="t"/>
              <v:textbox style="mso-fit-shape-to-text:t">
                <w:txbxContent>
                  <w:p w:rsidR="009C00BA" w:rsidRPr="003D5711" w:rsidP="00810587">
                    <w:pPr>
                      <w:jc w:val="both"/>
                      <w:rPr>
                        <w:b/>
                        <w:lang w:val="en-US"/>
                      </w:rPr>
                    </w:pPr>
                    <w:r>
                      <w:rPr>
                        <w:b/>
                        <w:position w:val="-12"/>
                        <w:lang w:val="en-US"/>
                      </w:rPr>
                      <w:object>
                        <v:shape id="_x0000_i1587" type="#_x0000_t75" style="width:19pt;height:19pt" o:ole="" o:preferrelative="t" filled="f" stroked="f">
                          <v:fill o:detectmouseclick="f"/>
                          <v:imagedata r:id="rId40" o:title=""/>
                          <o:lock v:ext="edit" aspectratio="t"/>
                        </v:shape>
                        <o:OLEObject Type="Embed" ProgID="Equation.DSMT4" ShapeID="_x0000_i1587" DrawAspect="Content" ObjectID="_1652688694" r:id="rId54"/>
                      </w:object>
                    </w:r>
                  </w:p>
                </w:txbxContent>
              </v:textbox>
            </v:shape>
            <v:shape id="_x0000_s1588" type="#_x0000_t202" style="width:1571;height:570;left:1701;mso-wrap-style:none;position:absolute;top:5665" stroked="t" strokecolor="white">
              <v:textbox>
                <w:txbxContent>
                  <w:p w:rsidR="009C00BA" w:rsidP="00810587">
                    <w:r>
                      <w:rPr>
                        <w:position w:val="-12"/>
                        <w:sz w:val="28"/>
                        <w:szCs w:val="28"/>
                      </w:rPr>
                      <w:object>
                        <v:shape id="_x0000_i1589" type="#_x0000_t75" style="width:63.38pt;height:19.21pt" o:ole="" o:preferrelative="t" filled="f" stroked="f">
                          <v:fill o:detectmouseclick="f"/>
                          <v:imagedata r:id="rId8" o:title=""/>
                          <o:lock v:ext="edit" aspectratio="t"/>
                        </v:shape>
                        <o:OLEObject Type="Embed" ProgID="Equation.DSMT4" ShapeID="_x0000_i1589" DrawAspect="Content" ObjectID="_1647419331" r:id="rId55"/>
                      </w:object>
                    </w:r>
                  </w:p>
                </w:txbxContent>
              </v:textbox>
            </v:shape>
            <v:shape id="_x0000_s1590" type="#_x0000_t202" style="width:1168;height:456;left:2043;mso-wrap-style:none;position:absolute;top:7831" stroked="t" strokecolor="white">
              <v:fill opacity="0"/>
              <v:textbox>
                <w:txbxContent>
                  <w:p w:rsidR="009C00BA" w:rsidP="00810587">
                    <w:r>
                      <w:rPr>
                        <w:position w:val="-12"/>
                        <w:sz w:val="28"/>
                        <w:szCs w:val="28"/>
                      </w:rPr>
                      <w:object>
                        <v:shape id="_x0000_i1591" type="#_x0000_t75" style="width:43.21pt;height:19.21pt" o:ole="" o:preferrelative="t" filled="f" stroked="f">
                          <v:fill o:detectmouseclick="f"/>
                          <v:imagedata r:id="rId10" o:title=""/>
                          <o:lock v:ext="edit" aspectratio="t"/>
                        </v:shape>
                        <o:OLEObject Type="Embed" ProgID="Equation.DSMT4" ShapeID="_x0000_i1591" DrawAspect="Content" ObjectID="_1647419424" r:id="rId56"/>
                      </w:object>
                    </w:r>
                  </w:p>
                </w:txbxContent>
              </v:textbox>
            </v:shape>
            <v:rect id="_x0000_s1592" style="width:855;height:285;left:5335;position:absolute;top:6524" strokeweight="1.5pt"/>
            <v:rect id="_x0000_s1593" style="width:285;height:1254;left:5619;position:absolute;top:6809" strokeweight="1.5pt"/>
            <v:rect id="_x0000_s1594" style="width:285;height:1254;left:5619;position:absolute;top:5270" strokeweight="1.5pt"/>
            <v:line id="_x0000_s1595" style="position:absolute" from="5334,5783" to="5335,7493" strokeweight="1.5pt"/>
            <v:line id="_x0000_s1596" style="position:absolute" from="6189,5783" to="6190,7493" strokeweight="1.5pt"/>
            <v:line id="_x0000_s1597" style="flip:x;position:absolute" from="5334,5783" to="5619,5784" strokeweight="1.5pt"/>
            <v:line id="_x0000_s1598" style="flip:x;position:absolute" from="5904,5783" to="6189,5784" strokeweight="1.5pt"/>
            <v:line id="_x0000_s1599" style="flip:x;position:absolute" from="5334,7493" to="5619,7494" strokeweight="1.5pt"/>
            <v:line id="_x0000_s1600" style="flip:x;position:absolute" from="5904,7493" to="6189,7494" strokeweight="1.5pt"/>
            <v:rect id="_x0000_s1601" style="width:1335;height:401;left:5097;position:absolute;top:8342" strokeweight="1.5pt"/>
            <v:line id="_x0000_s1602" style="flip:x;position:absolute" from="5744,8062" to="5745,8342"/>
            <v:line id="_x0000_s1603" style="flip:x;position:absolute" from="5804,8082" to="5806,8344"/>
            <w10:anchorlock/>
          </v:group>
        </w:pict>
      </w:r>
    </w:p>
    <w:p w:rsidR="00C53EB2" w:rsidP="00F156B7">
      <w:pPr>
        <w:ind w:left="360" w:hanging="11"/>
        <w:jc w:val="center"/>
        <w:rPr>
          <w:sz w:val="28"/>
          <w:szCs w:val="28"/>
        </w:rPr>
      </w:pPr>
      <w:r>
        <w:rPr>
          <w:sz w:val="28"/>
          <w:szCs w:val="28"/>
        </w:rPr>
        <w:t>Рисунок 1</w:t>
      </w:r>
    </w:p>
    <w:p w:rsidR="00C53EB2" w:rsidP="00F156B7">
      <w:pPr>
        <w:ind w:left="360" w:hanging="11"/>
        <w:jc w:val="center"/>
        <w:rPr>
          <w:sz w:val="28"/>
          <w:szCs w:val="28"/>
        </w:rPr>
      </w:pPr>
    </w:p>
    <w:p w:rsidR="00C02C7F" w:rsidP="00F156B7">
      <w:pPr>
        <w:ind w:left="709" w:hanging="11"/>
        <w:jc w:val="both"/>
        <w:rPr>
          <w:sz w:val="28"/>
          <w:szCs w:val="28"/>
        </w:rPr>
      </w:pPr>
      <w:r w:rsidR="00856A7B">
        <w:rPr>
          <w:sz w:val="28"/>
          <w:szCs w:val="28"/>
        </w:rPr>
        <w:t xml:space="preserve">2. </w:t>
      </w:r>
      <w:r w:rsidR="007C3017">
        <w:rPr>
          <w:sz w:val="28"/>
          <w:szCs w:val="28"/>
        </w:rPr>
        <w:t>Гидросистема подводного аппарата</w:t>
      </w:r>
      <w:r w:rsidR="00B01E09">
        <w:rPr>
          <w:sz w:val="28"/>
          <w:szCs w:val="28"/>
        </w:rPr>
        <w:t xml:space="preserve"> с  гидростатической</w:t>
      </w:r>
      <w:r w:rsidR="007C3017">
        <w:rPr>
          <w:sz w:val="28"/>
          <w:szCs w:val="28"/>
        </w:rPr>
        <w:t xml:space="preserve"> разгру</w:t>
      </w:r>
      <w:r w:rsidR="00B01E09">
        <w:rPr>
          <w:sz w:val="28"/>
          <w:szCs w:val="28"/>
        </w:rPr>
        <w:t>зкой</w:t>
      </w:r>
      <w:r w:rsidR="007C3017">
        <w:rPr>
          <w:sz w:val="28"/>
          <w:szCs w:val="28"/>
        </w:rPr>
        <w:t xml:space="preserve"> заполнена  на воздухе при температуре окружающей среды 25</w:t>
      </w:r>
      <w:r w:rsidR="007C3017">
        <w:rPr>
          <w:sz w:val="28"/>
          <w:szCs w:val="28"/>
          <w:vertAlign w:val="superscript"/>
        </w:rPr>
        <w:t>0</w:t>
      </w:r>
      <w:r w:rsidR="00581C5F">
        <w:rPr>
          <w:sz w:val="28"/>
          <w:szCs w:val="28"/>
        </w:rPr>
        <w:t xml:space="preserve">С рабочей жидкостью   в объеме </w:t>
      </w:r>
      <w:smartTag w:uri="urn:schemas-microsoft-com:office:smarttags" w:element="metricconverter">
        <w:smartTagPr>
          <w:attr w:name="ProductID" w:val="50 литров"/>
        </w:smartTagPr>
        <w:r w:rsidR="00581C5F">
          <w:rPr>
            <w:sz w:val="28"/>
            <w:szCs w:val="28"/>
          </w:rPr>
          <w:t>5</w:t>
        </w:r>
        <w:r w:rsidR="007C3017">
          <w:rPr>
            <w:sz w:val="28"/>
            <w:szCs w:val="28"/>
          </w:rPr>
          <w:t>0 литров</w:t>
        </w:r>
      </w:smartTag>
      <w:r w:rsidR="007C3017">
        <w:rPr>
          <w:sz w:val="28"/>
          <w:szCs w:val="28"/>
        </w:rPr>
        <w:t>. Подводный</w:t>
      </w:r>
      <w:r w:rsidR="00581C5F">
        <w:rPr>
          <w:sz w:val="28"/>
          <w:szCs w:val="28"/>
        </w:rPr>
        <w:t xml:space="preserve"> аппарат опустился  на глубину </w:t>
      </w:r>
      <w:smartTag w:uri="urn:schemas-microsoft-com:office:smarttags" w:element="metricconverter">
        <w:smartTagPr>
          <w:attr w:name="ProductID" w:val="6000 м"/>
        </w:smartTagPr>
        <w:r w:rsidR="00581C5F">
          <w:rPr>
            <w:sz w:val="28"/>
            <w:szCs w:val="28"/>
          </w:rPr>
          <w:t>6</w:t>
        </w:r>
        <w:r w:rsidR="007C3017">
          <w:rPr>
            <w:sz w:val="28"/>
            <w:szCs w:val="28"/>
          </w:rPr>
          <w:t>000 м</w:t>
        </w:r>
      </w:smartTag>
      <w:r w:rsidR="007C3017">
        <w:rPr>
          <w:sz w:val="28"/>
          <w:szCs w:val="28"/>
        </w:rPr>
        <w:t xml:space="preserve">. Гидросистема не работает. Как измениться объем  рабочей жидкости   в гидросистеме? </w:t>
      </w:r>
    </w:p>
    <w:p w:rsidR="00C02C7F" w:rsidP="00F156B7">
      <w:pPr>
        <w:ind w:left="709" w:hanging="11"/>
        <w:jc w:val="both"/>
        <w:rPr>
          <w:sz w:val="28"/>
          <w:szCs w:val="28"/>
        </w:rPr>
      </w:pPr>
    </w:p>
    <w:p w:rsidR="005B6BF1" w:rsidRPr="002C7D4C" w:rsidP="00F156B7">
      <w:pPr>
        <w:ind w:left="709" w:hanging="11"/>
        <w:jc w:val="both"/>
        <w:rPr>
          <w:sz w:val="28"/>
          <w:szCs w:val="28"/>
        </w:rPr>
      </w:pPr>
    </w:p>
    <w:p w:rsidR="00E1714C" w:rsidP="00E1714C">
      <w:pPr>
        <w:ind w:right="43"/>
        <w:jc w:val="center"/>
        <w:rPr>
          <w:b/>
        </w:rPr>
      </w:pPr>
      <w:r w:rsidRPr="009C00BA" w:rsidR="005B6BF1">
        <w:rPr>
          <w:b/>
        </w:rPr>
        <w:t xml:space="preserve">Билет рассмотрен и утвержден на заседании кафедры   СМ11  </w:t>
      </w:r>
      <w:r w:rsidR="00E754F8">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E1714C" w:rsidP="00E1714C">
      <w:pPr>
        <w:ind w:left="360"/>
        <w:rPr>
          <w:b/>
          <w:sz w:val="28"/>
          <w:szCs w:val="28"/>
        </w:rPr>
      </w:pPr>
    </w:p>
    <w:p w:rsidR="002C7D4C" w:rsidRPr="009C00BA" w:rsidP="00F156B7">
      <w:pPr>
        <w:ind w:left="360" w:hanging="11"/>
        <w:jc w:val="center"/>
        <w:rPr>
          <w:b/>
        </w:rPr>
      </w:pPr>
    </w:p>
    <w:p w:rsidR="00024B59" w:rsidP="00F156B7">
      <w:pPr>
        <w:ind w:left="360" w:hanging="11"/>
        <w:rPr>
          <w:sz w:val="28"/>
          <w:szCs w:val="28"/>
        </w:rPr>
      </w:pPr>
    </w:p>
    <w:p w:rsidR="00024B59" w:rsidP="00F156B7">
      <w:pPr>
        <w:ind w:left="360" w:hanging="11"/>
        <w:rPr>
          <w:sz w:val="28"/>
          <w:szCs w:val="28"/>
        </w:rPr>
      </w:pPr>
    </w:p>
    <w:p w:rsidR="00C53EB2" w:rsidRPr="007629C0" w:rsidP="00F156B7">
      <w:pPr>
        <w:ind w:left="360" w:hanging="11"/>
        <w:rPr>
          <w:sz w:val="28"/>
          <w:szCs w:val="28"/>
        </w:rPr>
      </w:pPr>
    </w:p>
    <w:p w:rsidR="00F156B7">
      <w:pPr>
        <w:rPr>
          <w:sz w:val="28"/>
          <w:szCs w:val="28"/>
        </w:rPr>
        <w:sectPr>
          <w:type w:val="nextPage"/>
          <w:pgSz w:w="11906" w:h="16838"/>
          <w:pgMar w:top="1134" w:right="850" w:bottom="1134" w:left="1701" w:header="708" w:footer="708" w:gutter="0"/>
          <w:pgNumType w:start="1"/>
          <w:cols w:space="708"/>
          <w:docGrid w:linePitch="360"/>
        </w:sectPr>
      </w:pPr>
    </w:p>
    <w:p w:rsidR="00520908" w:rsidP="00520908">
      <w:pPr>
        <w:jc w:val="center"/>
      </w:pPr>
      <w:r>
        <w:t>Московский государственный технический университет им. Н.Э. Баумана</w:t>
      </w:r>
    </w:p>
    <w:p w:rsidR="00520908" w:rsidP="00520908">
      <w:pPr>
        <w:jc w:val="center"/>
      </w:pPr>
      <w:r>
        <w:t xml:space="preserve">(национальный исследовательский  университет) </w:t>
      </w:r>
    </w:p>
    <w:p w:rsidR="00520908" w:rsidP="00520908">
      <w:pPr>
        <w:jc w:val="center"/>
      </w:pPr>
      <w:r>
        <w:pict>
          <v:line id="_x0000_s1604" style="position:absolute;z-index:251725824" from="-10.8pt,8.7pt" to="457.2pt,8.7pt" o:allowincell="f" strokeweight="4.5pt">
            <v:stroke linestyle="thickThin"/>
          </v:line>
        </w:pict>
      </w:r>
    </w:p>
    <w:p w:rsidR="00520908" w:rsidP="00520908">
      <w:pPr>
        <w:jc w:val="center"/>
        <w:rPr>
          <w:b/>
        </w:rPr>
      </w:pPr>
      <w:r>
        <w:rPr>
          <w:b/>
        </w:rPr>
        <w:t>ЭКЗАМЕНАЦИОННЫЙ БИЛЕТ №  2</w:t>
      </w:r>
    </w:p>
    <w:p w:rsidR="00520908" w:rsidP="00520908">
      <w:pPr>
        <w:jc w:val="center"/>
        <w:rPr>
          <w:b/>
          <w:sz w:val="32"/>
          <w:szCs w:val="32"/>
        </w:rPr>
      </w:pPr>
    </w:p>
    <w:p w:rsidR="00520908" w:rsidP="00520908">
      <w:pPr>
        <w:jc w:val="center"/>
        <w:rPr>
          <w:b/>
          <w:sz w:val="32"/>
          <w:szCs w:val="32"/>
        </w:rPr>
      </w:pPr>
      <w:r>
        <w:rPr>
          <w:b/>
          <w:sz w:val="32"/>
          <w:szCs w:val="32"/>
        </w:rPr>
        <w:t>по курсу «Гидравлические приводы ПРТС»</w:t>
      </w:r>
    </w:p>
    <w:p w:rsidR="00520908" w:rsidP="00520908">
      <w:pPr>
        <w:jc w:val="center"/>
        <w:rPr>
          <w:b/>
          <w:sz w:val="32"/>
          <w:szCs w:val="32"/>
        </w:rPr>
      </w:pPr>
    </w:p>
    <w:p w:rsidR="00520908" w:rsidP="00FA552B">
      <w:pPr>
        <w:rPr>
          <w:sz w:val="28"/>
          <w:szCs w:val="28"/>
        </w:rPr>
      </w:pPr>
    </w:p>
    <w:p w:rsidR="00520908" w:rsidP="007629C0">
      <w:pPr>
        <w:jc w:val="center"/>
        <w:rPr>
          <w:b/>
          <w:sz w:val="32"/>
          <w:szCs w:val="32"/>
        </w:rPr>
      </w:pPr>
    </w:p>
    <w:p w:rsidR="007629C0" w:rsidP="00F156B7">
      <w:pPr>
        <w:numPr>
          <w:ilvl w:val="0"/>
          <w:numId w:val="12"/>
        </w:numPr>
        <w:ind w:hanging="11"/>
        <w:jc w:val="both"/>
        <w:rPr>
          <w:sz w:val="28"/>
          <w:szCs w:val="28"/>
        </w:rPr>
      </w:pPr>
      <w:r w:rsidR="003D5711">
        <w:rPr>
          <w:sz w:val="28"/>
          <w:szCs w:val="28"/>
        </w:rPr>
        <w:t xml:space="preserve">Составить математическую модель гидропривода, изображенного на </w:t>
      </w:r>
      <w:r w:rsidR="0004240A">
        <w:rPr>
          <w:sz w:val="28"/>
          <w:szCs w:val="28"/>
        </w:rPr>
        <w:t xml:space="preserve"> рисунке 1, в виде системы уравнений и структурной схемы.</w:t>
      </w:r>
      <w:r>
        <w:rPr>
          <w:sz w:val="28"/>
          <w:szCs w:val="28"/>
        </w:rPr>
        <w:t xml:space="preserve"> </w:t>
      </w:r>
      <w:r w:rsidRPr="001E4D4B" w:rsidR="001E4D4B">
        <w:rPr>
          <w:sz w:val="28"/>
          <w:szCs w:val="28"/>
        </w:rPr>
        <w:t xml:space="preserve"> </w:t>
      </w:r>
      <w:r w:rsidR="007C3017">
        <w:rPr>
          <w:sz w:val="28"/>
          <w:szCs w:val="28"/>
        </w:rPr>
        <w:t xml:space="preserve"> Получить передаточную функцию гидропривода. </w:t>
      </w:r>
      <w:r w:rsidR="001E4D4B">
        <w:rPr>
          <w:sz w:val="28"/>
          <w:szCs w:val="28"/>
        </w:rPr>
        <w:t>В качестве входной координаты</w:t>
      </w:r>
      <w:r w:rsidR="00856A7B">
        <w:rPr>
          <w:sz w:val="28"/>
          <w:szCs w:val="28"/>
        </w:rPr>
        <w:t xml:space="preserve"> в передаточной функции </w:t>
      </w:r>
      <w:r w:rsidR="001E4D4B">
        <w:rPr>
          <w:sz w:val="28"/>
          <w:szCs w:val="28"/>
        </w:rPr>
        <w:t xml:space="preserve"> использовать перемещение зол</w:t>
      </w:r>
      <w:r w:rsidR="00D81E75">
        <w:rPr>
          <w:sz w:val="28"/>
          <w:szCs w:val="28"/>
        </w:rPr>
        <w:t>отника в распределителе 1, выходная координата – уг</w:t>
      </w:r>
      <w:r w:rsidR="002135C8">
        <w:rPr>
          <w:sz w:val="28"/>
          <w:szCs w:val="28"/>
        </w:rPr>
        <w:t xml:space="preserve">ловая </w:t>
      </w:r>
      <w:r w:rsidR="00C62ECF">
        <w:rPr>
          <w:sz w:val="28"/>
          <w:szCs w:val="28"/>
        </w:rPr>
        <w:t>частота вращения</w:t>
      </w:r>
      <w:r w:rsidR="00D81E75">
        <w:rPr>
          <w:sz w:val="28"/>
          <w:szCs w:val="28"/>
        </w:rPr>
        <w:t xml:space="preserve"> вала  гидромотора 2 .</w:t>
      </w:r>
      <w:r w:rsidR="00BE3A9A">
        <w:rPr>
          <w:sz w:val="28"/>
          <w:szCs w:val="28"/>
        </w:rPr>
        <w:t xml:space="preserve"> Н</w:t>
      </w:r>
      <w:r w:rsidR="00D81E75">
        <w:rPr>
          <w:sz w:val="28"/>
          <w:szCs w:val="28"/>
        </w:rPr>
        <w:t xml:space="preserve">а вал гидромотора   </w:t>
      </w:r>
      <w:r w:rsidR="001E4D4B">
        <w:rPr>
          <w:sz w:val="28"/>
          <w:szCs w:val="28"/>
        </w:rPr>
        <w:t xml:space="preserve"> </w:t>
      </w:r>
      <w:r w:rsidR="00BE3A9A">
        <w:rPr>
          <w:sz w:val="28"/>
          <w:szCs w:val="28"/>
        </w:rPr>
        <w:t xml:space="preserve"> закреплен объект </w:t>
      </w:r>
      <w:r w:rsidR="001E4D4B">
        <w:rPr>
          <w:sz w:val="28"/>
          <w:szCs w:val="28"/>
        </w:rPr>
        <w:t xml:space="preserve"> с моментом   инерции  </w:t>
      </w:r>
      <w:r>
        <w:rPr>
          <w:b/>
          <w:position w:val="-12"/>
          <w:lang w:val="en-US"/>
        </w:rPr>
        <w:object>
          <v:shape id="_x0000_i1605" type="#_x0000_t75" style="width:17pt;height:19pt" o:ole="" o:preferrelative="t" filled="f" stroked="f">
            <v:fill o:detectmouseclick="f"/>
            <v:imagedata r:id="rId4" o:title=""/>
            <o:lock v:ext="edit" aspectratio="t"/>
          </v:shape>
          <o:OLEObject Type="Embed" ProgID="Equation.DSMT4" ShapeID="_x0000_i1605" DrawAspect="Content" ObjectID="_1652682906" r:id="rId57"/>
        </w:object>
      </w:r>
      <w:r w:rsidRPr="00C62ECF" w:rsidR="00C62ECF">
        <w:t xml:space="preserve">, </w:t>
      </w:r>
      <w:r w:rsidRPr="00C62ECF" w:rsidR="00C62ECF">
        <w:rPr>
          <w:sz w:val="28"/>
          <w:szCs w:val="28"/>
        </w:rPr>
        <w:t>который</w:t>
      </w:r>
      <w:r w:rsidRPr="00C62ECF" w:rsidR="001E4D4B">
        <w:rPr>
          <w:sz w:val="28"/>
          <w:szCs w:val="28"/>
        </w:rPr>
        <w:t xml:space="preserve"> </w:t>
      </w:r>
      <w:r w:rsidRPr="00C62ECF" w:rsidR="00C62ECF">
        <w:rPr>
          <w:sz w:val="28"/>
          <w:szCs w:val="28"/>
        </w:rPr>
        <w:t xml:space="preserve"> </w:t>
      </w:r>
      <w:r w:rsidR="00C62ECF">
        <w:rPr>
          <w:sz w:val="28"/>
          <w:szCs w:val="28"/>
        </w:rPr>
        <w:t xml:space="preserve"> вращается в воде.</w:t>
      </w:r>
      <w:r w:rsidRPr="004F777C" w:rsidR="004F777C">
        <w:rPr>
          <w:sz w:val="28"/>
          <w:szCs w:val="28"/>
        </w:rPr>
        <w:t xml:space="preserve"> </w:t>
      </w:r>
      <w:r w:rsidR="004F777C">
        <w:rPr>
          <w:sz w:val="28"/>
          <w:szCs w:val="28"/>
        </w:rPr>
        <w:t xml:space="preserve">Какое влияние на динамические характеристики оказывает объем   трубопроводов поз. 3, соединяющих распределитель и гидромотор? </w:t>
      </w:r>
    </w:p>
    <w:p w:rsidR="004F777C" w:rsidP="004F777C">
      <w:pPr>
        <w:ind w:left="709"/>
        <w:jc w:val="both"/>
        <w:rPr>
          <w:sz w:val="28"/>
          <w:szCs w:val="28"/>
        </w:rPr>
      </w:pPr>
    </w:p>
    <w:p w:rsidR="003D5711" w:rsidP="00F156B7">
      <w:pPr>
        <w:ind w:left="1843" w:hanging="11"/>
        <w:rPr>
          <w:sz w:val="28"/>
          <w:szCs w:val="28"/>
        </w:rPr>
      </w:pPr>
      <w:r>
        <w:rPr>
          <w:noProof/>
          <w:sz w:val="28"/>
          <w:szCs w:val="28"/>
        </w:rPr>
        <w:pict>
          <v:line id="_x0000_s1606" style="position:absolute;z-index:251724800" from="521.55pt,223.15pt" to="542.05pt,223.15pt"/>
        </w:pict>
      </w:r>
      <w:r>
        <w:rPr>
          <w:noProof/>
          <w:sz w:val="28"/>
          <w:szCs w:val="28"/>
        </w:rPr>
        <w:pict>
          <v:line id="_x0000_s1607" style="position:absolute;z-index:251723776" from="521.55pt,223.15pt" to="542.05pt,223.15pt"/>
        </w:pict>
      </w:r>
      <w:r>
        <w:rPr>
          <w:sz w:val="28"/>
          <w:szCs w:val="28"/>
        </w:rPr>
        <w:pict>
          <v:group id="_x0000_i1608" editas="canvas" style="width:347.55pt;height:203.35pt;mso-position-horizontal-relative:char;mso-position-vertical-relative:line" coordorigin="1701,4564" coordsize="6951,4067">
            <o:lock v:ext="edit" aspectratio="t"/>
            <v:shape id="_x0000_s1609" type="#_x0000_t75" style="width:6951;height:4067;left:1701;position:absolute;top:4564" o:preferrelative="f" filled="f" stroked="f">
              <v:fill o:detectmouseclick="t"/>
              <o:lock v:ext="edit" text="t"/>
            </v:shape>
            <v:line id="_x0000_s1610" style="position:absolute" from="3639,5893" to="4209,5894" strokeweight="1.5pt">
              <v:stroke endarrow="block"/>
            </v:line>
            <v:line id="_x0000_s1611" style="position:absolute" from="3354,6805" to="3355,8344" strokeweight="1.5pt"/>
            <v:line id="_x0000_s1612" style="position:absolute" from="3183,8287" to="3184,8458" strokeweight="1.5pt"/>
            <v:line id="_x0000_s1613" style="position:absolute" from="3525,8287" to="3526,8458" strokeweight="1.5pt"/>
            <v:line id="_x0000_s1614" style="position:absolute" from="3183,8458" to="3525,8459" strokeweight="1.5pt"/>
            <v:line id="_x0000_s1615" style="flip:x;position:absolute" from="2157,6463" to="3753,6464" strokeweight="1.5pt"/>
            <v:line id="_x0000_s1616" style="position:absolute" from="2043,6463" to="2157,6464" strokeweight="1.5pt">
              <v:stroke endarrow="block" endarrowwidth="wide"/>
            </v:line>
            <v:rect id="_x0000_s1617" style="width:570;height:570;left:3639;position:absolute;top:5779" strokeweight="1.5pt">
              <v:fill opacity="0"/>
            </v:rect>
            <v:rect id="_x0000_s1618" style="width:570;height:570;left:3639;position:absolute;top:6349" strokeweight="1.5pt">
              <v:fill opacity="0"/>
            </v:rect>
            <v:rect id="_x0000_s1619" style="width:570;height:570;left:3639;position:absolute;top:6919" strokeweight="1.5pt">
              <v:fill opacity="0"/>
            </v:rect>
            <v:line id="_x0000_s1620" style="position:absolute" from="3582,5779" to="3582,7489" strokeweight="1pt"/>
            <v:line id="_x0000_s1621" style="position:absolute" from="4266,5779" to="4267,7489" strokeweight="1pt"/>
            <v:line id="_x0000_s1622" style="flip:x;position:absolute" from="3639,6178" to="4209,6179" strokeweight="1.5pt">
              <v:stroke endarrow="block"/>
            </v:line>
            <v:line id="_x0000_s1623" style="position:absolute" from="3639,7033" to="4209,7375" strokeweight="1.5pt">
              <v:stroke endarrow="block"/>
            </v:line>
            <v:line id="_x0000_s1624" style="flip:x;position:absolute" from="3639,7033" to="4209,7375" strokeweight="1.5pt">
              <v:stroke endarrow="block"/>
            </v:line>
            <v:line id="_x0000_s1625" style="flip:x;position:absolute" from="3354,6804" to="3753,6805" strokeweight="1.5pt"/>
            <v:line id="_x0000_s1626" style="flip:x;position:absolute" from="4095,6805" to="4494,6806" strokeweight="1.5pt"/>
            <v:line id="_x0000_s1627" style="flip:x;position:absolute" from="4095,6463" to="4494,6464" strokeweight="1.5pt"/>
            <v:line id="_x0000_s1628" style="position:absolute" from="3753,6406" to="3754,6520" strokeweight="1.5pt"/>
            <v:line id="_x0000_s1629" style="position:absolute" from="3753,6748" to="3754,6862" strokeweight="1.5pt"/>
            <v:line id="_x0000_s1630" style="position:absolute" from="4094,6406" to="4095,6520" strokeweight="1.5pt"/>
            <v:line id="_x0000_s1631" style="position:absolute" from="4095,6748" to="4096,6862" strokeweight="1.5pt"/>
            <v:line id="_x0000_s1632" style="position:absolute" from="4494,6805" to="4495,7375" strokeweight="1.5pt"/>
            <v:line id="_x0000_s1633" style="position:absolute" from="4494,5893" to="4495,6463" strokeweight="1.5pt"/>
            <v:line id="_x0000_s1634" style="flip:y;position:absolute" from="4495,7367" to="6444,7375" strokeweight="1.5pt"/>
            <v:line id="_x0000_s1635" style="position:absolute" from="4494,5893" to="6390,5894" strokeweight="1.5pt"/>
            <v:oval id="_x0000_s1636" style="width:684;height:627;left:6036;position:absolute;top:6257" strokeweight="1.5pt"/>
            <v:line id="_x0000_s1637" style="position:absolute" from="6378,6274" to="6379,6388" strokeweight="1.5pt">
              <v:stroke endarrow="block" endarrowwidth="wide"/>
            </v:line>
            <v:line id="_x0000_s1638" style="flip:x y;position:absolute" from="6403,6753" to="6404,6867" strokeweight="1.5pt">
              <v:stroke endarrow="block" endarrowwidth="wide"/>
            </v:line>
            <v:line id="_x0000_s1639" style="position:absolute" from="6413,6876" to="6414,7350" strokeweight="1.5pt"/>
            <v:line id="_x0000_s1640" style="position:absolute" from="6386,5875" to="6387,6349" strokeweight="1.5pt"/>
            <v:shape id="_x0000_s1641" type="#_x0000_t41" style="width:279;height:408;left:4614;position:absolute;top:4687" adj="-31665,57706,-9290,9529,-59303,56118,-49006,60829" strokeweight="0.5pt">
              <o:callout v:ext="edit" minusy="t"/>
              <v:textbox>
                <w:txbxContent>
                  <w:p w:rsidR="004F777C" w:rsidRPr="00E829AB" w:rsidP="004F777C">
                    <w:pPr>
                      <w:jc w:val="both"/>
                      <w:rPr>
                        <w:b/>
                      </w:rPr>
                    </w:pPr>
                    <w:r w:rsidRPr="00E829AB">
                      <w:rPr>
                        <w:b/>
                      </w:rPr>
                      <w:t>1</w:t>
                    </w:r>
                  </w:p>
                </w:txbxContent>
              </v:textbox>
            </v:shape>
            <v:shape id="_x0000_s1642" type="#_x0000_t41" style="width:285;height:408;left:7287;position:absolute;top:5095" adj="-61844,73218,-9095,9529,-49415,38012,-39335,42724" strokeweight="0.5pt">
              <o:callout v:ext="edit" minusy="t"/>
              <v:textbox>
                <w:txbxContent>
                  <w:p w:rsidR="004F777C" w:rsidRPr="00E829AB" w:rsidP="004F777C">
                    <w:pPr>
                      <w:jc w:val="both"/>
                      <w:rPr>
                        <w:b/>
                      </w:rPr>
                    </w:pPr>
                    <w:r>
                      <w:rPr>
                        <w:b/>
                      </w:rPr>
                      <w:t>2</w:t>
                    </w:r>
                  </w:p>
                </w:txbxContent>
              </v:textbox>
            </v:shape>
            <v:shape id="_x0000_s1643" type="#_x0000_t41" style="width:639;height:534;left:7977;mso-wrap-style:none;position:absolute;top:5896" adj="-22885,24472,-4056,7281,-155797,18283,-145724,22975" strokeweight="0.5pt">
              <o:callout v:ext="edit" minusy="t"/>
              <v:textbox style="mso-fit-shape-to-text:t">
                <w:txbxContent>
                  <w:p w:rsidR="004F777C" w:rsidRPr="003D5711" w:rsidP="004F777C">
                    <w:pPr>
                      <w:jc w:val="both"/>
                      <w:rPr>
                        <w:b/>
                        <w:lang w:val="en-US"/>
                      </w:rPr>
                    </w:pPr>
                    <w:r>
                      <w:rPr>
                        <w:b/>
                        <w:position w:val="-12"/>
                        <w:lang w:val="en-US"/>
                      </w:rPr>
                      <w:object>
                        <v:shape id="_x0000_i1644" type="#_x0000_t75" style="width:17pt;height:19pt" o:ole="" o:preferrelative="t" filled="f" stroked="f">
                          <v:fill o:detectmouseclick="f"/>
                          <v:imagedata r:id="rId4" o:title=""/>
                          <o:lock v:ext="edit" aspectratio="t"/>
                        </v:shape>
                        <o:OLEObject Type="Embed" ProgID="Equation.DSMT4" ShapeID="_x0000_i1644" DrawAspect="Content" ObjectID="_1652682907" r:id="rId58"/>
                      </w:object>
                    </w:r>
                  </w:p>
                </w:txbxContent>
              </v:textbox>
            </v:shape>
            <v:shape id="_x0000_s1645" type="#_x0000_t202" style="width:1571;height:570;left:1701;mso-wrap-style:none;position:absolute;top:5665" stroked="t" strokecolor="white">
              <v:textbox>
                <w:txbxContent>
                  <w:p w:rsidR="004F777C" w:rsidP="004F777C">
                    <w:r>
                      <w:rPr>
                        <w:position w:val="-12"/>
                        <w:sz w:val="28"/>
                        <w:szCs w:val="28"/>
                      </w:rPr>
                      <w:object>
                        <v:shape id="_x0000_i1646" type="#_x0000_t75" style="width:63.38pt;height:19.21pt" o:ole="" o:preferrelative="t" filled="f" stroked="f">
                          <v:fill o:detectmouseclick="f"/>
                          <v:imagedata r:id="rId8" o:title=""/>
                          <o:lock v:ext="edit" aspectratio="t"/>
                        </v:shape>
                        <o:OLEObject Type="Embed" ProgID="Equation.DSMT4" ShapeID="_x0000_i1646" DrawAspect="Content" ObjectID="_1647419332" r:id="rId59"/>
                      </w:object>
                    </w:r>
                  </w:p>
                </w:txbxContent>
              </v:textbox>
            </v:shape>
            <v:shape id="_x0000_s1647" type="#_x0000_t202" style="width:1168;height:456;left:2043;mso-wrap-style:none;position:absolute;top:7831" stroked="t" strokecolor="white">
              <v:fill opacity="0"/>
              <v:textbox>
                <w:txbxContent>
                  <w:p w:rsidR="004F777C" w:rsidP="004F777C">
                    <w:r>
                      <w:rPr>
                        <w:position w:val="-12"/>
                        <w:sz w:val="28"/>
                        <w:szCs w:val="28"/>
                      </w:rPr>
                      <w:object>
                        <v:shape id="_x0000_i1648" type="#_x0000_t75" style="width:43.21pt;height:19.21pt" o:ole="" o:preferrelative="t" filled="f" stroked="f">
                          <v:fill o:detectmouseclick="f"/>
                          <v:imagedata r:id="rId10" o:title=""/>
                          <o:lock v:ext="edit" aspectratio="t"/>
                        </v:shape>
                        <o:OLEObject Type="Embed" ProgID="Equation.DSMT4" ShapeID="_x0000_i1648" DrawAspect="Content" ObjectID="_1647419425" r:id="rId60"/>
                      </w:object>
                    </w:r>
                  </w:p>
                </w:txbxContent>
              </v:textbox>
            </v:shape>
            <v:line id="_x0000_s1649" style="position:absolute" from="6727,6495" to="7137,6495"/>
            <v:line id="_x0000_s1650" style="position:absolute" from="6727,6555" to="7137,6555"/>
            <v:rect id="_x0000_s1651" style="width:279;height:812;left:7137;position:absolute;top:6136" strokeweight="1.5pt"/>
            <v:shape id="_x0000_s1652" style="width:227;height:550;left:6754;position:absolute;top:6263" coordsize="114,401" path="m,hbc35,12,70,24,87,78hbc104,132,114,268,104,322hbc94,376,60,388,26,401hae" filled="f">
              <v:fill opacity="1" o:opacity2="1"/>
              <v:stroke startarrow="block" endarrow="block"/>
              <v:path arrowok="t"/>
            </v:shape>
            <v:shape id="_x0000_s1653" type="#_x0000_t41" style="width:285;height:408;left:6317;position:absolute;top:4892" adj="-79048,50665,-9095,9529,-146653,117529,-136573,122241" strokeweight="0.5pt">
              <v:stroke startarrow="open"/>
              <o:callout v:ext="edit" minusy="t"/>
              <v:textbox>
                <w:txbxContent>
                  <w:p w:rsidR="004F777C" w:rsidRPr="00E829AB" w:rsidP="004F777C">
                    <w:pPr>
                      <w:jc w:val="both"/>
                      <w:rPr>
                        <w:b/>
                      </w:rPr>
                    </w:pPr>
                    <w:r>
                      <w:rPr>
                        <w:b/>
                      </w:rPr>
                      <w:t>3</w:t>
                    </w:r>
                  </w:p>
                </w:txbxContent>
              </v:textbox>
            </v:shape>
            <v:line id="_x0000_s1654" style="flip:x;position:absolute" from="5020,5093" to="6180,7379" strokeweight="0.5pt">
              <v:stroke endarrow="open"/>
            </v:line>
            <w10:anchorlock/>
          </v:group>
        </w:pict>
      </w:r>
    </w:p>
    <w:p w:rsidR="00C53EB2" w:rsidP="00F156B7">
      <w:pPr>
        <w:ind w:left="360" w:hanging="11"/>
        <w:jc w:val="center"/>
        <w:rPr>
          <w:sz w:val="28"/>
          <w:szCs w:val="28"/>
        </w:rPr>
      </w:pPr>
      <w:r>
        <w:rPr>
          <w:sz w:val="28"/>
          <w:szCs w:val="28"/>
        </w:rPr>
        <w:t>Рисунок 1</w:t>
      </w:r>
    </w:p>
    <w:p w:rsidR="00C53EB2" w:rsidP="00F156B7">
      <w:pPr>
        <w:ind w:left="360" w:hanging="11"/>
        <w:jc w:val="center"/>
        <w:rPr>
          <w:sz w:val="28"/>
          <w:szCs w:val="28"/>
        </w:rPr>
      </w:pPr>
    </w:p>
    <w:p w:rsidR="007629C0" w:rsidP="003E6DDF">
      <w:pPr>
        <w:ind w:left="709" w:hanging="11"/>
        <w:jc w:val="both"/>
        <w:rPr>
          <w:sz w:val="28"/>
          <w:szCs w:val="28"/>
          <w:vertAlign w:val="subscript"/>
        </w:rPr>
      </w:pPr>
      <w:r w:rsidR="00856A7B">
        <w:rPr>
          <w:sz w:val="28"/>
          <w:szCs w:val="28"/>
        </w:rPr>
        <w:t xml:space="preserve">2. </w:t>
      </w:r>
      <w:r w:rsidR="007C3017">
        <w:rPr>
          <w:sz w:val="28"/>
          <w:szCs w:val="28"/>
        </w:rPr>
        <w:t>Гидросистема подводного аппарата</w:t>
      </w:r>
      <w:r w:rsidR="00C62ECF">
        <w:rPr>
          <w:sz w:val="28"/>
          <w:szCs w:val="28"/>
        </w:rPr>
        <w:t xml:space="preserve">, без </w:t>
      </w:r>
      <w:r w:rsidR="003E6DDF">
        <w:rPr>
          <w:sz w:val="28"/>
          <w:szCs w:val="28"/>
        </w:rPr>
        <w:t>установленного компенсатора</w:t>
      </w:r>
      <w:r w:rsidR="007C3017">
        <w:rPr>
          <w:sz w:val="28"/>
          <w:szCs w:val="28"/>
        </w:rPr>
        <w:t xml:space="preserve"> заполнена  на воздухе при температуре окружающей среды 25</w:t>
      </w:r>
      <w:r w:rsidR="007C3017">
        <w:rPr>
          <w:sz w:val="28"/>
          <w:szCs w:val="28"/>
          <w:vertAlign w:val="superscript"/>
        </w:rPr>
        <w:t>0</w:t>
      </w:r>
      <w:r w:rsidR="007C3017">
        <w:rPr>
          <w:sz w:val="28"/>
          <w:szCs w:val="28"/>
        </w:rPr>
        <w:t xml:space="preserve">С рабочей жидкостью   в объеме </w:t>
      </w:r>
      <w:smartTag w:uri="urn:schemas-microsoft-com:office:smarttags" w:element="metricconverter">
        <w:smartTagPr>
          <w:attr w:name="ProductID" w:val="20 литров"/>
        </w:smartTagPr>
        <w:r w:rsidR="007C3017">
          <w:rPr>
            <w:sz w:val="28"/>
            <w:szCs w:val="28"/>
          </w:rPr>
          <w:t>20 литров</w:t>
        </w:r>
      </w:smartTag>
      <w:r w:rsidR="007C3017">
        <w:rPr>
          <w:sz w:val="28"/>
          <w:szCs w:val="28"/>
        </w:rPr>
        <w:t>.</w:t>
      </w:r>
      <w:r w:rsidR="00826F5D">
        <w:rPr>
          <w:sz w:val="28"/>
          <w:szCs w:val="28"/>
        </w:rPr>
        <w:t xml:space="preserve"> Давление нагнетания в гидросистеме, отсчитанное от сливного давления – 15 МПа.</w:t>
      </w:r>
      <w:r w:rsidR="007C3017">
        <w:rPr>
          <w:sz w:val="28"/>
          <w:szCs w:val="28"/>
        </w:rPr>
        <w:t xml:space="preserve"> </w:t>
      </w:r>
      <w:r w:rsidR="00C62ECF">
        <w:rPr>
          <w:sz w:val="28"/>
          <w:szCs w:val="28"/>
        </w:rPr>
        <w:t xml:space="preserve">После включения гидросистемы </w:t>
      </w:r>
      <w:r w:rsidR="00826F5D">
        <w:rPr>
          <w:sz w:val="28"/>
          <w:szCs w:val="28"/>
        </w:rPr>
        <w:t xml:space="preserve"> на глубине </w:t>
      </w:r>
      <w:r w:rsidR="00C62ECF">
        <w:rPr>
          <w:sz w:val="28"/>
          <w:szCs w:val="28"/>
        </w:rPr>
        <w:t xml:space="preserve"> температура ра</w:t>
      </w:r>
      <w:r w:rsidR="003E6DDF">
        <w:rPr>
          <w:sz w:val="28"/>
          <w:szCs w:val="28"/>
        </w:rPr>
        <w:t>бочей жидкости увеличи</w:t>
      </w:r>
      <w:r w:rsidR="00826F5D">
        <w:rPr>
          <w:sz w:val="28"/>
          <w:szCs w:val="28"/>
        </w:rPr>
        <w:t xml:space="preserve">вается </w:t>
      </w:r>
      <w:r w:rsidR="003E6DDF">
        <w:rPr>
          <w:sz w:val="28"/>
          <w:szCs w:val="28"/>
        </w:rPr>
        <w:t xml:space="preserve"> до 50</w:t>
      </w:r>
      <w:r w:rsidR="00C62ECF">
        <w:rPr>
          <w:sz w:val="28"/>
          <w:szCs w:val="28"/>
          <w:vertAlign w:val="superscript"/>
        </w:rPr>
        <w:t>0</w:t>
      </w:r>
      <w:r w:rsidR="00C62ECF">
        <w:rPr>
          <w:sz w:val="28"/>
          <w:szCs w:val="28"/>
        </w:rPr>
        <w:t>С</w:t>
      </w:r>
      <w:r w:rsidR="003E6DDF">
        <w:rPr>
          <w:sz w:val="28"/>
          <w:szCs w:val="28"/>
        </w:rPr>
        <w:t xml:space="preserve">. </w:t>
      </w:r>
      <w:r w:rsidR="00826F5D">
        <w:rPr>
          <w:sz w:val="28"/>
          <w:szCs w:val="28"/>
        </w:rPr>
        <w:t xml:space="preserve">На какой  глубине погружения подводного аппарата объем рабочей жидкости в гидросистеме будет по-прежнему составлять </w:t>
      </w:r>
      <w:smartTag w:uri="urn:schemas-microsoft-com:office:smarttags" w:element="metricconverter">
        <w:smartTagPr>
          <w:attr w:name="ProductID" w:val="20 литров"/>
        </w:smartTagPr>
        <w:r w:rsidR="00826F5D">
          <w:rPr>
            <w:sz w:val="28"/>
            <w:szCs w:val="28"/>
          </w:rPr>
          <w:t>20 литров</w:t>
        </w:r>
      </w:smartTag>
      <w:r w:rsidR="00826F5D">
        <w:rPr>
          <w:sz w:val="28"/>
          <w:szCs w:val="28"/>
        </w:rPr>
        <w:t>?</w:t>
      </w:r>
      <w:r w:rsidR="00C62ECF">
        <w:rPr>
          <w:sz w:val="28"/>
          <w:szCs w:val="28"/>
        </w:rPr>
        <w:t xml:space="preserve"> </w:t>
      </w:r>
    </w:p>
    <w:p w:rsidR="002C7D4C" w:rsidP="00F156B7">
      <w:pPr>
        <w:ind w:left="360" w:hanging="11"/>
        <w:jc w:val="center"/>
        <w:rPr>
          <w:sz w:val="28"/>
          <w:szCs w:val="28"/>
        </w:rPr>
      </w:pPr>
    </w:p>
    <w:p w:rsidR="00D24B16" w:rsidP="00D24B16">
      <w:pPr>
        <w:ind w:right="43"/>
        <w:jc w:val="center"/>
        <w:rPr>
          <w:b/>
        </w:rPr>
      </w:pPr>
      <w:r w:rsidR="00520908">
        <w:rPr>
          <w:b/>
        </w:rPr>
        <w:t xml:space="preserve">Билет рассмотрен и утвержден на заседании кафедры   СМ11  </w:t>
      </w:r>
      <w:r w:rsidR="00FA552B">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F156B7">
      <w:pPr>
        <w:rPr>
          <w:sz w:val="28"/>
          <w:szCs w:val="28"/>
        </w:rPr>
        <w:sectPr>
          <w:type w:val="nextPage"/>
          <w:pgSz w:w="11906" w:h="16838"/>
          <w:pgMar w:top="1134" w:right="850" w:bottom="1134" w:left="1701" w:header="708" w:footer="708" w:gutter="0"/>
          <w:pgNumType w:start="1"/>
          <w:cols w:space="708"/>
          <w:docGrid w:linePitch="360"/>
        </w:sectPr>
      </w:pPr>
    </w:p>
    <w:p w:rsidR="00FB0944" w:rsidP="00FB0944">
      <w:pPr>
        <w:jc w:val="center"/>
      </w:pPr>
      <w:r>
        <w:t>Московский государственный технический университет им. Н.Э. Баумана</w:t>
      </w:r>
    </w:p>
    <w:p w:rsidR="00FB0944" w:rsidP="00FB0944">
      <w:pPr>
        <w:jc w:val="center"/>
      </w:pPr>
      <w:r>
        <w:t xml:space="preserve">(национальный исследовательский  университет) </w:t>
      </w:r>
    </w:p>
    <w:p w:rsidR="00FB0944" w:rsidP="00FB0944">
      <w:pPr>
        <w:jc w:val="center"/>
      </w:pPr>
      <w:r>
        <w:pict>
          <v:line id="_x0000_s1655" style="position:absolute;z-index:251728896" from="-10.8pt,8.7pt" to="457.2pt,8.7pt" o:allowincell="f" strokeweight="4.5pt">
            <v:stroke linestyle="thickThin"/>
          </v:line>
        </w:pict>
      </w:r>
    </w:p>
    <w:p w:rsidR="00FB0944" w:rsidP="00FB0944">
      <w:pPr>
        <w:jc w:val="center"/>
        <w:rPr>
          <w:b/>
        </w:rPr>
      </w:pPr>
      <w:r w:rsidR="00420AA8">
        <w:rPr>
          <w:b/>
        </w:rPr>
        <w:t>ЭКЗАМЕНАЦИОННЫЙ БИЛЕТ №  16</w:t>
      </w:r>
    </w:p>
    <w:p w:rsidR="00FB0944" w:rsidP="00FB0944">
      <w:pPr>
        <w:jc w:val="center"/>
        <w:rPr>
          <w:b/>
          <w:sz w:val="32"/>
          <w:szCs w:val="32"/>
        </w:rPr>
      </w:pPr>
    </w:p>
    <w:p w:rsidR="00FB0944" w:rsidP="00FB0944">
      <w:pPr>
        <w:jc w:val="center"/>
        <w:rPr>
          <w:b/>
          <w:sz w:val="32"/>
          <w:szCs w:val="32"/>
        </w:rPr>
      </w:pPr>
      <w:r>
        <w:rPr>
          <w:b/>
          <w:sz w:val="32"/>
          <w:szCs w:val="32"/>
        </w:rPr>
        <w:t>по курсу «Гидравлические приводы ПРТС»</w:t>
      </w:r>
    </w:p>
    <w:p w:rsidR="00FB0944" w:rsidP="00FB0944">
      <w:pPr>
        <w:jc w:val="center"/>
        <w:rPr>
          <w:b/>
          <w:sz w:val="32"/>
          <w:szCs w:val="32"/>
        </w:rPr>
      </w:pPr>
    </w:p>
    <w:p w:rsidR="00FB0944" w:rsidP="007629C0">
      <w:pPr>
        <w:jc w:val="center"/>
        <w:rPr>
          <w:b/>
          <w:sz w:val="32"/>
          <w:szCs w:val="32"/>
        </w:rPr>
      </w:pPr>
    </w:p>
    <w:p w:rsidR="007629C0">
      <w:pPr>
        <w:rPr>
          <w:sz w:val="28"/>
          <w:szCs w:val="28"/>
        </w:rPr>
      </w:pPr>
    </w:p>
    <w:p w:rsidR="007629C0" w:rsidP="00F156B7">
      <w:pPr>
        <w:numPr>
          <w:ilvl w:val="0"/>
          <w:numId w:val="13"/>
        </w:numPr>
        <w:ind w:hanging="11"/>
        <w:jc w:val="both"/>
        <w:rPr>
          <w:sz w:val="28"/>
          <w:szCs w:val="28"/>
        </w:rPr>
      </w:pPr>
      <w:r w:rsidR="003D5711">
        <w:rPr>
          <w:sz w:val="28"/>
          <w:szCs w:val="28"/>
        </w:rPr>
        <w:t xml:space="preserve">Составить математическую модель гидропривода, изображенного на </w:t>
      </w:r>
      <w:r w:rsidR="00360022">
        <w:rPr>
          <w:sz w:val="28"/>
          <w:szCs w:val="28"/>
        </w:rPr>
        <w:t xml:space="preserve"> рисунке 1, в виде системы уравнений и структурной схемы. </w:t>
      </w:r>
      <w:r w:rsidRPr="001E4D4B" w:rsidR="00360022">
        <w:rPr>
          <w:sz w:val="28"/>
          <w:szCs w:val="28"/>
        </w:rPr>
        <w:t xml:space="preserve"> </w:t>
      </w:r>
      <w:r w:rsidR="00360022">
        <w:rPr>
          <w:sz w:val="28"/>
          <w:szCs w:val="28"/>
        </w:rPr>
        <w:t xml:space="preserve"> </w:t>
      </w:r>
      <w:r>
        <w:rPr>
          <w:sz w:val="28"/>
          <w:szCs w:val="28"/>
        </w:rPr>
        <w:t xml:space="preserve"> </w:t>
      </w:r>
      <w:r w:rsidRPr="001E4D4B" w:rsidR="001E4D4B">
        <w:rPr>
          <w:sz w:val="28"/>
          <w:szCs w:val="28"/>
        </w:rPr>
        <w:t xml:space="preserve"> </w:t>
      </w:r>
      <w:r w:rsidR="007C3017">
        <w:rPr>
          <w:sz w:val="28"/>
          <w:szCs w:val="28"/>
        </w:rPr>
        <w:t xml:space="preserve"> Получить передаточную функцию гидропривода. </w:t>
      </w:r>
      <w:r w:rsidR="001E4D4B">
        <w:rPr>
          <w:sz w:val="28"/>
          <w:szCs w:val="28"/>
        </w:rPr>
        <w:t>В качестве входной координаты</w:t>
      </w:r>
      <w:r w:rsidR="00856A7B">
        <w:rPr>
          <w:sz w:val="28"/>
          <w:szCs w:val="28"/>
        </w:rPr>
        <w:t xml:space="preserve"> в передаточной функции </w:t>
      </w:r>
      <w:r w:rsidR="001E4D4B">
        <w:rPr>
          <w:sz w:val="28"/>
          <w:szCs w:val="28"/>
        </w:rPr>
        <w:t xml:space="preserve"> использовать перемещение зол</w:t>
      </w:r>
      <w:r w:rsidR="00D81E75">
        <w:rPr>
          <w:sz w:val="28"/>
          <w:szCs w:val="28"/>
        </w:rPr>
        <w:t xml:space="preserve">отника в распределителе 1, выходная координата – </w:t>
      </w:r>
      <w:r w:rsidR="00810587">
        <w:rPr>
          <w:sz w:val="28"/>
          <w:szCs w:val="28"/>
        </w:rPr>
        <w:t xml:space="preserve"> скорость движения плунжера </w:t>
      </w:r>
      <w:r w:rsidR="00D81E75">
        <w:rPr>
          <w:sz w:val="28"/>
          <w:szCs w:val="28"/>
        </w:rPr>
        <w:t xml:space="preserve"> гидро</w:t>
      </w:r>
      <w:r w:rsidR="00810587">
        <w:rPr>
          <w:sz w:val="28"/>
          <w:szCs w:val="28"/>
        </w:rPr>
        <w:t>цилиндра 2</w:t>
      </w:r>
      <w:r w:rsidR="00D81E75">
        <w:rPr>
          <w:sz w:val="28"/>
          <w:szCs w:val="28"/>
        </w:rPr>
        <w:t>.</w:t>
      </w:r>
      <w:r w:rsidR="00420AA8">
        <w:rPr>
          <w:sz w:val="28"/>
          <w:szCs w:val="28"/>
        </w:rPr>
        <w:t xml:space="preserve"> Сжимаемость рабочей жидкости не учитывать.</w:t>
      </w:r>
      <w:r w:rsidR="00BE3A9A">
        <w:rPr>
          <w:sz w:val="28"/>
          <w:szCs w:val="28"/>
        </w:rPr>
        <w:t xml:space="preserve"> </w:t>
      </w:r>
      <w:r w:rsidR="00810587">
        <w:rPr>
          <w:sz w:val="28"/>
          <w:szCs w:val="28"/>
        </w:rPr>
        <w:t xml:space="preserve">Объектом регулирования является </w:t>
      </w:r>
      <w:r w:rsidR="00BE3A9A">
        <w:rPr>
          <w:sz w:val="28"/>
          <w:szCs w:val="28"/>
        </w:rPr>
        <w:t xml:space="preserve"> объект </w:t>
      </w:r>
      <w:r w:rsidR="001E4D4B">
        <w:rPr>
          <w:sz w:val="28"/>
          <w:szCs w:val="28"/>
        </w:rPr>
        <w:t xml:space="preserve"> </w:t>
      </w:r>
      <w:r w:rsidR="00810587">
        <w:rPr>
          <w:sz w:val="28"/>
          <w:szCs w:val="28"/>
        </w:rPr>
        <w:t xml:space="preserve">массой </w:t>
      </w:r>
      <w:r w:rsidR="001E4D4B">
        <w:rPr>
          <w:sz w:val="28"/>
          <w:szCs w:val="28"/>
        </w:rPr>
        <w:t xml:space="preserve">  </w:t>
      </w:r>
      <w:r>
        <w:rPr>
          <w:b/>
          <w:position w:val="-12"/>
          <w:lang w:val="en-US"/>
        </w:rPr>
        <w:object>
          <v:shape id="_x0000_i1656" type="#_x0000_t75" style="width:19pt;height:19pt" o:ole="" o:preferrelative="t" filled="f" stroked="f">
            <v:fill o:detectmouseclick="f"/>
            <v:imagedata r:id="rId40" o:title=""/>
            <o:lock v:ext="edit" aspectratio="t"/>
          </v:shape>
          <o:OLEObject Type="Embed" ProgID="Equation.DSMT4" ShapeID="_x0000_i1656" DrawAspect="Content" ObjectID="_1652688695" r:id="rId61"/>
        </w:object>
      </w:r>
      <w:r w:rsidRPr="0018771F" w:rsidR="0018771F">
        <w:t xml:space="preserve">, который </w:t>
      </w:r>
      <w:r w:rsidRPr="0018771F" w:rsidR="001E4D4B">
        <w:rPr>
          <w:sz w:val="28"/>
          <w:szCs w:val="28"/>
        </w:rPr>
        <w:t xml:space="preserve"> </w:t>
      </w:r>
      <w:r w:rsidR="0018771F">
        <w:rPr>
          <w:sz w:val="28"/>
          <w:szCs w:val="28"/>
        </w:rPr>
        <w:t xml:space="preserve"> перемещается в воде.</w:t>
      </w:r>
    </w:p>
    <w:p w:rsidR="003D5711" w:rsidP="00F156B7">
      <w:pPr>
        <w:ind w:left="1843" w:hanging="11"/>
        <w:rPr>
          <w:sz w:val="28"/>
          <w:szCs w:val="28"/>
        </w:rPr>
      </w:pPr>
      <w:r>
        <w:rPr>
          <w:noProof/>
          <w:sz w:val="28"/>
          <w:szCs w:val="28"/>
        </w:rPr>
        <w:pict>
          <v:line id="_x0000_s1657" style="position:absolute;z-index:251727872" from="521.55pt,223.15pt" to="542.05pt,223.15pt"/>
        </w:pict>
      </w:r>
      <w:r>
        <w:rPr>
          <w:noProof/>
          <w:sz w:val="28"/>
          <w:szCs w:val="28"/>
        </w:rPr>
        <w:pict>
          <v:line id="_x0000_s1658" style="position:absolute;z-index:251726848" from="521.55pt,223.15pt" to="542.05pt,223.15pt"/>
        </w:pict>
      </w:r>
      <w:r>
        <w:rPr>
          <w:sz w:val="28"/>
          <w:szCs w:val="28"/>
        </w:rPr>
        <w:pict>
          <v:group id="_x0000_i1659" editas="canvas" style="width:347.55pt;height:209.05pt;mso-position-horizontal-relative:char;mso-position-vertical-relative:line" coordorigin="1701,4930" coordsize="6951,4181">
            <o:lock v:ext="edit" aspectratio="t"/>
            <v:shape id="_x0000_s1660" type="#_x0000_t75" style="width:6951;height:4181;left:1701;position:absolute;top:4930" o:preferrelative="f" filled="f" stroked="f">
              <v:fill o:detectmouseclick="t"/>
              <o:lock v:ext="edit" text="t"/>
            </v:shape>
            <v:line id="_x0000_s1661" style="position:absolute" from="3639,5893" to="4209,5894" strokeweight="1.5pt">
              <v:stroke endarrow="block"/>
            </v:line>
            <v:line id="_x0000_s1662" style="position:absolute" from="3354,6805" to="3355,8344" strokeweight="1.5pt"/>
            <v:line id="_x0000_s1663" style="position:absolute" from="3183,8287" to="3184,8458" strokeweight="1.5pt"/>
            <v:line id="_x0000_s1664" style="position:absolute" from="3525,8287" to="3526,8458" strokeweight="1.5pt"/>
            <v:line id="_x0000_s1665" style="position:absolute" from="3183,8458" to="3525,8459" strokeweight="1.5pt"/>
            <v:line id="_x0000_s1666" style="flip:x;position:absolute" from="2157,6463" to="3753,6464" strokeweight="1.5pt"/>
            <v:line id="_x0000_s1667" style="position:absolute" from="2043,6463" to="2157,6464" strokeweight="1.5pt">
              <v:stroke endarrow="block" endarrowwidth="wide"/>
            </v:line>
            <v:rect id="_x0000_s1668" style="width:570;height:570;left:3639;position:absolute;top:5779" strokeweight="1.5pt">
              <v:fill opacity="0"/>
            </v:rect>
            <v:rect id="_x0000_s1669" style="width:570;height:570;left:3639;position:absolute;top:6349" strokeweight="1.5pt">
              <v:fill opacity="0"/>
            </v:rect>
            <v:rect id="_x0000_s1670" style="width:570;height:570;left:3639;position:absolute;top:6919" strokeweight="1.5pt">
              <v:fill opacity="0"/>
            </v:rect>
            <v:line id="_x0000_s1671" style="position:absolute" from="3582,5779" to="3582,7489" strokeweight="1pt"/>
            <v:line id="_x0000_s1672" style="position:absolute" from="4266,5779" to="4267,7489" strokeweight="1pt"/>
            <v:line id="_x0000_s1673" style="flip:x;position:absolute" from="3639,6178" to="4209,6179" strokeweight="1.5pt">
              <v:stroke endarrow="block"/>
            </v:line>
            <v:line id="_x0000_s1674" style="position:absolute" from="3639,7033" to="4209,7375" strokeweight="1.5pt">
              <v:stroke endarrow="block"/>
            </v:line>
            <v:line id="_x0000_s1675" style="flip:x;position:absolute" from="3639,7033" to="4209,7375" strokeweight="1.5pt">
              <v:stroke endarrow="block"/>
            </v:line>
            <v:line id="_x0000_s1676" style="flip:x;position:absolute" from="3354,6804" to="3753,6805" strokeweight="1.5pt"/>
            <v:line id="_x0000_s1677" style="flip:x;position:absolute" from="4095,6805" to="4494,6806" strokeweight="1.5pt"/>
            <v:line id="_x0000_s1678" style="flip:x;position:absolute" from="4095,6463" to="4494,6464" strokeweight="1.5pt"/>
            <v:line id="_x0000_s1679" style="position:absolute" from="3753,6406" to="3754,6520" strokeweight="1.5pt"/>
            <v:line id="_x0000_s1680" style="position:absolute" from="3753,6748" to="3754,6862" strokeweight="1.5pt"/>
            <v:line id="_x0000_s1681" style="position:absolute" from="4094,6406" to="4095,6520" strokeweight="1.5pt"/>
            <v:line id="_x0000_s1682" style="position:absolute" from="4095,6748" to="4096,6862" strokeweight="1.5pt"/>
            <v:line id="_x0000_s1683" style="position:absolute" from="4494,6805" to="4495,7375" strokeweight="1.5pt"/>
            <v:line id="_x0000_s1684" style="position:absolute" from="4494,5893" to="4495,6463" strokeweight="1.5pt"/>
            <v:line id="_x0000_s1685" style="flip:y;position:absolute" from="4495,7366" to="5327,7375" strokeweight="1.5pt"/>
            <v:line id="_x0000_s1686" style="position:absolute" from="4494,5893" to="5351,5903" strokeweight="1.5pt"/>
            <v:shape id="_x0000_s1687" type="#_x0000_t41" style="width:279;height:408;left:4736;position:absolute;top:5245" adj="-41110,28165,-9290,9529,-68748,26576,-58452,31288" strokeweight="0.5pt">
              <o:callout v:ext="edit" minusy="t"/>
              <v:textbox>
                <w:txbxContent>
                  <w:p w:rsidR="00420AA8" w:rsidRPr="00E829AB" w:rsidP="00810587">
                    <w:pPr>
                      <w:jc w:val="both"/>
                      <w:rPr>
                        <w:b/>
                      </w:rPr>
                    </w:pPr>
                    <w:r w:rsidRPr="00E829AB">
                      <w:rPr>
                        <w:b/>
                      </w:rPr>
                      <w:t>1</w:t>
                    </w:r>
                  </w:p>
                </w:txbxContent>
              </v:textbox>
            </v:shape>
            <v:shape id="_x0000_s1688" type="#_x0000_t41" style="width:285;height:408;left:7287;position:absolute;top:5095" adj="-116109,41347,-9095,9529,-49415,38012,-39335,42724" strokeweight="0.5pt">
              <o:callout v:ext="edit" minusy="t"/>
              <v:textbox>
                <w:txbxContent>
                  <w:p w:rsidR="00420AA8" w:rsidRPr="00E829AB" w:rsidP="00810587">
                    <w:pPr>
                      <w:jc w:val="both"/>
                      <w:rPr>
                        <w:b/>
                      </w:rPr>
                    </w:pPr>
                    <w:r>
                      <w:rPr>
                        <w:b/>
                      </w:rPr>
                      <w:t>2</w:t>
                    </w:r>
                  </w:p>
                </w:txbxContent>
              </v:textbox>
            </v:shape>
            <v:shape id="_x0000_s1689" type="#_x0000_t41" style="width:679;height:534;left:6974;mso-wrap-style:none;position:absolute;top:7589" adj="-33243,37537,-3817,7281,-122506,-50198,-112422,-45506" strokeweight="0.5pt">
              <o:callout v:ext="edit" minusy="t"/>
              <v:textbox style="mso-fit-shape-to-text:t">
                <w:txbxContent>
                  <w:p w:rsidR="00420AA8" w:rsidRPr="003D5711" w:rsidP="00810587">
                    <w:pPr>
                      <w:jc w:val="both"/>
                      <w:rPr>
                        <w:b/>
                        <w:lang w:val="en-US"/>
                      </w:rPr>
                    </w:pPr>
                    <w:r>
                      <w:rPr>
                        <w:b/>
                        <w:position w:val="-12"/>
                        <w:lang w:val="en-US"/>
                      </w:rPr>
                      <w:object>
                        <v:shape id="_x0000_i1690" type="#_x0000_t75" style="width:19pt;height:19pt" o:ole="" o:preferrelative="t" filled="f" stroked="f">
                          <v:fill o:detectmouseclick="f"/>
                          <v:imagedata r:id="rId40" o:title=""/>
                          <o:lock v:ext="edit" aspectratio="t"/>
                        </v:shape>
                        <o:OLEObject Type="Embed" ProgID="Equation.DSMT4" ShapeID="_x0000_i1690" DrawAspect="Content" ObjectID="_1652688696" r:id="rId62"/>
                      </w:object>
                    </w:r>
                  </w:p>
                </w:txbxContent>
              </v:textbox>
            </v:shape>
            <v:shape id="_x0000_s1691" type="#_x0000_t202" style="width:1571;height:570;left:1701;mso-wrap-style:none;position:absolute;top:5665" stroked="t" strokecolor="white">
              <v:textbox>
                <w:txbxContent>
                  <w:p w:rsidR="00420AA8" w:rsidP="00810587">
                    <w:r>
                      <w:rPr>
                        <w:position w:val="-12"/>
                        <w:sz w:val="28"/>
                        <w:szCs w:val="28"/>
                      </w:rPr>
                      <w:object>
                        <v:shape id="_x0000_i1692" type="#_x0000_t75" style="width:63.38pt;height:19.21pt" o:ole="" o:preferrelative="t" filled="f" stroked="f">
                          <v:fill o:detectmouseclick="f"/>
                          <v:imagedata r:id="rId8" o:title=""/>
                          <o:lock v:ext="edit" aspectratio="t"/>
                        </v:shape>
                        <o:OLEObject Type="Embed" ProgID="Equation.DSMT4" ShapeID="_x0000_i1692" DrawAspect="Content" ObjectID="_1647419333" r:id="rId63"/>
                      </w:object>
                    </w:r>
                  </w:p>
                </w:txbxContent>
              </v:textbox>
            </v:shape>
            <v:shape id="_x0000_s1693" type="#_x0000_t202" style="width:1168;height:456;left:2043;mso-wrap-style:none;position:absolute;top:7831" stroked="t" strokecolor="white">
              <v:fill opacity="0"/>
              <v:textbox>
                <w:txbxContent>
                  <w:p w:rsidR="00420AA8" w:rsidP="00810587">
                    <w:r>
                      <w:rPr>
                        <w:position w:val="-12"/>
                        <w:sz w:val="28"/>
                        <w:szCs w:val="28"/>
                      </w:rPr>
                      <w:object>
                        <v:shape id="_x0000_i1694" type="#_x0000_t75" style="width:43.21pt;height:19.21pt" o:ole="" o:preferrelative="t" filled="f" stroked="f">
                          <v:fill o:detectmouseclick="f"/>
                          <v:imagedata r:id="rId10" o:title=""/>
                          <o:lock v:ext="edit" aspectratio="t"/>
                        </v:shape>
                        <o:OLEObject Type="Embed" ProgID="Equation.DSMT4" ShapeID="_x0000_i1694" DrawAspect="Content" ObjectID="_1647419426" r:id="rId64"/>
                      </w:object>
                    </w:r>
                  </w:p>
                </w:txbxContent>
              </v:textbox>
            </v:shape>
            <v:rect id="_x0000_s1695" style="width:855;height:285;left:5335;position:absolute;top:6524" strokeweight="1.5pt"/>
            <v:rect id="_x0000_s1696" style="width:285;height:1254;left:5619;position:absolute;top:6809" strokeweight="1.5pt"/>
            <v:rect id="_x0000_s1697" style="width:285;height:1254;left:5619;position:absolute;top:5270" strokeweight="1.5pt"/>
            <v:line id="_x0000_s1698" style="position:absolute" from="5334,5783" to="5335,7493" strokeweight="1.5pt"/>
            <v:line id="_x0000_s1699" style="position:absolute" from="6189,5783" to="6190,7493" strokeweight="1.5pt"/>
            <v:line id="_x0000_s1700" style="flip:x;position:absolute" from="5334,5783" to="5619,5784" strokeweight="1.5pt"/>
            <v:line id="_x0000_s1701" style="flip:x;position:absolute" from="5904,5783" to="6189,5784" strokeweight="1.5pt"/>
            <v:line id="_x0000_s1702" style="flip:x;position:absolute" from="5334,7493" to="5619,7494" strokeweight="1.5pt"/>
            <v:line id="_x0000_s1703" style="flip:x;position:absolute" from="5904,7493" to="6189,7494" strokeweight="1.5pt"/>
            <v:rect id="_x0000_s1704" style="width:1335;height:401;left:5097;position:absolute;top:8342" strokeweight="1.5pt"/>
            <v:line id="_x0000_s1705" style="flip:x;position:absolute" from="5744,8062" to="5745,8342"/>
            <v:line id="_x0000_s1706" style="flip:x;position:absolute" from="5804,8082" to="5806,8344"/>
            <w10:anchorlock/>
          </v:group>
        </w:pict>
      </w:r>
    </w:p>
    <w:p w:rsidR="00C53EB2" w:rsidP="00F156B7">
      <w:pPr>
        <w:ind w:left="360" w:hanging="11"/>
        <w:jc w:val="center"/>
        <w:rPr>
          <w:sz w:val="28"/>
          <w:szCs w:val="28"/>
        </w:rPr>
      </w:pPr>
      <w:r>
        <w:rPr>
          <w:sz w:val="28"/>
          <w:szCs w:val="28"/>
        </w:rPr>
        <w:t>Рисунок 1</w:t>
      </w:r>
    </w:p>
    <w:p w:rsidR="00C53EB2" w:rsidP="00F156B7">
      <w:pPr>
        <w:ind w:left="360" w:hanging="11"/>
        <w:jc w:val="center"/>
        <w:rPr>
          <w:sz w:val="28"/>
          <w:szCs w:val="28"/>
        </w:rPr>
      </w:pPr>
    </w:p>
    <w:p w:rsidR="0059340F" w:rsidP="0059340F">
      <w:pPr>
        <w:ind w:left="709" w:hanging="11"/>
        <w:jc w:val="both"/>
        <w:rPr>
          <w:sz w:val="28"/>
          <w:szCs w:val="28"/>
        </w:rPr>
      </w:pPr>
      <w:r w:rsidR="00BE2F26">
        <w:rPr>
          <w:sz w:val="28"/>
          <w:szCs w:val="28"/>
        </w:rPr>
        <w:t>2.</w:t>
      </w:r>
      <w:r>
        <w:rPr>
          <w:sz w:val="28"/>
          <w:szCs w:val="28"/>
        </w:rPr>
        <w:t xml:space="preserve"> Какой  полезный</w:t>
      </w:r>
      <w:r>
        <w:rPr>
          <w:sz w:val="28"/>
          <w:szCs w:val="28"/>
        </w:rPr>
        <w:t xml:space="preserve"> объем должен иметь компенсатор для  гидросистемы подводного аппарата. Объем гидросистемы - </w:t>
      </w:r>
      <w:smartTag w:uri="urn:schemas-microsoft-com:office:smarttags" w:element="metricconverter">
        <w:smartTagPr>
          <w:attr w:name="ProductID" w:val="20 литров"/>
        </w:smartTagPr>
        <w:r>
          <w:rPr>
            <w:sz w:val="28"/>
            <w:szCs w:val="28"/>
          </w:rPr>
          <w:t>20 литров</w:t>
        </w:r>
      </w:smartTag>
      <w:r>
        <w:rPr>
          <w:sz w:val="28"/>
          <w:szCs w:val="28"/>
        </w:rPr>
        <w:t xml:space="preserve">. Максимальная глубина погружения подводного аппарата - </w:t>
      </w:r>
      <w:smartTag w:uri="urn:schemas-microsoft-com:office:smarttags" w:element="metricconverter">
        <w:smartTagPr>
          <w:attr w:name="ProductID" w:val="1000 метров"/>
        </w:smartTagPr>
        <w:r>
          <w:rPr>
            <w:sz w:val="28"/>
            <w:szCs w:val="28"/>
          </w:rPr>
          <w:t>1000 метров</w:t>
        </w:r>
      </w:smartTag>
      <w:r>
        <w:rPr>
          <w:sz w:val="28"/>
          <w:szCs w:val="28"/>
        </w:rPr>
        <w:t>. Давление нагнетания в гидросистеме (относительно давления слива)  – 20 МПа. В процессе работы гидросистемы рабочая жидкость разогревается до 70</w:t>
      </w:r>
      <w:r>
        <w:rPr>
          <w:sz w:val="28"/>
          <w:szCs w:val="28"/>
          <w:vertAlign w:val="superscript"/>
        </w:rPr>
        <w:t>0</w:t>
      </w:r>
      <w:r>
        <w:rPr>
          <w:sz w:val="28"/>
          <w:szCs w:val="28"/>
        </w:rPr>
        <w:t>С. Остальные исходные данные для расчета принять   самостоятельно.</w:t>
      </w:r>
      <w:r w:rsidRPr="002C7D4C">
        <w:rPr>
          <w:sz w:val="28"/>
          <w:szCs w:val="28"/>
        </w:rPr>
        <w:t xml:space="preserve"> </w:t>
      </w:r>
    </w:p>
    <w:p w:rsidR="00C02C7F" w:rsidP="00F156B7">
      <w:pPr>
        <w:ind w:left="709" w:hanging="11"/>
        <w:jc w:val="both"/>
        <w:rPr>
          <w:sz w:val="28"/>
          <w:szCs w:val="28"/>
        </w:rPr>
      </w:pPr>
    </w:p>
    <w:p w:rsidR="00C02C7F" w:rsidRPr="002C7D4C" w:rsidP="00F156B7">
      <w:pPr>
        <w:ind w:left="709" w:hanging="11"/>
        <w:jc w:val="both"/>
        <w:rPr>
          <w:sz w:val="28"/>
          <w:szCs w:val="28"/>
        </w:rPr>
      </w:pPr>
    </w:p>
    <w:p w:rsidR="00BE2F26" w:rsidP="00BE2F26">
      <w:pPr>
        <w:ind w:right="43"/>
        <w:jc w:val="center"/>
        <w:rPr>
          <w:b/>
        </w:rPr>
      </w:pPr>
      <w:r w:rsidRPr="009C00BA" w:rsidR="00FB0944">
        <w:rPr>
          <w:b/>
        </w:rPr>
        <w:t xml:space="preserve">Билет рассмотрен и утвержден на заседании кафедры   СМ11  </w:t>
      </w:r>
      <w:r w:rsidR="00B24AAC">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BE2F26" w:rsidP="00BE2F26">
      <w:pPr>
        <w:ind w:left="360"/>
        <w:rPr>
          <w:b/>
          <w:sz w:val="28"/>
          <w:szCs w:val="28"/>
        </w:rPr>
      </w:pPr>
    </w:p>
    <w:p w:rsidR="00F156B7">
      <w:pPr>
        <w:rPr>
          <w:sz w:val="28"/>
          <w:szCs w:val="28"/>
        </w:rPr>
        <w:sectPr>
          <w:type w:val="nextPage"/>
          <w:pgSz w:w="11906" w:h="16838"/>
          <w:pgMar w:top="1134" w:right="850" w:bottom="1134" w:left="1701" w:header="708" w:footer="708" w:gutter="0"/>
          <w:pgNumType w:start="1"/>
          <w:cols w:space="708"/>
          <w:docGrid w:linePitch="360"/>
        </w:sectPr>
      </w:pPr>
    </w:p>
    <w:p w:rsidR="00FB0944" w:rsidP="00FB0944">
      <w:pPr>
        <w:jc w:val="center"/>
      </w:pPr>
      <w:r>
        <w:t>Московский государственный технический университет им. Н.Э. Баумана</w:t>
      </w:r>
    </w:p>
    <w:p w:rsidR="00FB0944" w:rsidP="00FB0944">
      <w:pPr>
        <w:jc w:val="center"/>
      </w:pPr>
      <w:r>
        <w:t xml:space="preserve">(национальный исследовательский  университет) </w:t>
      </w:r>
    </w:p>
    <w:p w:rsidR="00FB0944" w:rsidP="00FB0944">
      <w:pPr>
        <w:jc w:val="center"/>
      </w:pPr>
      <w:r>
        <w:pict>
          <v:line id="_x0000_s1707" style="position:absolute;z-index:251731968" from="-10.8pt,8.7pt" to="457.2pt,8.7pt" o:allowincell="f" strokeweight="4.5pt">
            <v:stroke linestyle="thickThin"/>
          </v:line>
        </w:pict>
      </w:r>
    </w:p>
    <w:p w:rsidR="00FB0944" w:rsidP="00FB0944">
      <w:pPr>
        <w:jc w:val="center"/>
        <w:rPr>
          <w:b/>
        </w:rPr>
      </w:pPr>
      <w:r>
        <w:rPr>
          <w:b/>
        </w:rPr>
        <w:t>ЭКЗАМЕНАЦИОННЫЙ БИЛЕТ №  15</w:t>
      </w:r>
    </w:p>
    <w:p w:rsidR="00FB0944" w:rsidP="00FB0944">
      <w:pPr>
        <w:jc w:val="center"/>
        <w:rPr>
          <w:b/>
          <w:sz w:val="32"/>
          <w:szCs w:val="32"/>
        </w:rPr>
      </w:pPr>
    </w:p>
    <w:p w:rsidR="00FB0944" w:rsidP="00FB0944">
      <w:pPr>
        <w:jc w:val="center"/>
        <w:rPr>
          <w:b/>
          <w:sz w:val="32"/>
          <w:szCs w:val="32"/>
        </w:rPr>
      </w:pPr>
      <w:r>
        <w:rPr>
          <w:b/>
          <w:sz w:val="32"/>
          <w:szCs w:val="32"/>
        </w:rPr>
        <w:t>по курсу «Гидравлические приводы ПРТС»</w:t>
      </w:r>
    </w:p>
    <w:p w:rsidR="00FB0944" w:rsidP="00FB0944">
      <w:pPr>
        <w:jc w:val="center"/>
        <w:rPr>
          <w:b/>
          <w:sz w:val="32"/>
          <w:szCs w:val="32"/>
        </w:rPr>
      </w:pPr>
    </w:p>
    <w:p w:rsidR="00FB0944" w:rsidP="007629C0">
      <w:pPr>
        <w:jc w:val="center"/>
        <w:rPr>
          <w:b/>
          <w:sz w:val="32"/>
          <w:szCs w:val="32"/>
        </w:rPr>
      </w:pPr>
    </w:p>
    <w:p w:rsidR="007629C0">
      <w:pPr>
        <w:rPr>
          <w:sz w:val="28"/>
          <w:szCs w:val="28"/>
        </w:rPr>
      </w:pPr>
    </w:p>
    <w:p w:rsidR="007629C0" w:rsidP="00F156B7">
      <w:pPr>
        <w:numPr>
          <w:ilvl w:val="0"/>
          <w:numId w:val="14"/>
        </w:numPr>
        <w:ind w:hanging="11"/>
        <w:jc w:val="both"/>
        <w:rPr>
          <w:sz w:val="28"/>
          <w:szCs w:val="28"/>
        </w:rPr>
      </w:pPr>
      <w:r w:rsidR="003D5711">
        <w:rPr>
          <w:sz w:val="28"/>
          <w:szCs w:val="28"/>
        </w:rPr>
        <w:t xml:space="preserve">Составить математическую модель гидропривода, изображенного на </w:t>
      </w:r>
      <w:r w:rsidR="00360022">
        <w:rPr>
          <w:sz w:val="28"/>
          <w:szCs w:val="28"/>
        </w:rPr>
        <w:t xml:space="preserve"> рисунке 1, в виде системы уравнений и структурной схемы. </w:t>
      </w:r>
      <w:r w:rsidRPr="001E4D4B" w:rsidR="00360022">
        <w:rPr>
          <w:sz w:val="28"/>
          <w:szCs w:val="28"/>
        </w:rPr>
        <w:t xml:space="preserve"> </w:t>
      </w:r>
      <w:r w:rsidR="00360022">
        <w:rPr>
          <w:sz w:val="28"/>
          <w:szCs w:val="28"/>
        </w:rPr>
        <w:t xml:space="preserve"> </w:t>
      </w:r>
      <w:r>
        <w:rPr>
          <w:sz w:val="28"/>
          <w:szCs w:val="28"/>
        </w:rPr>
        <w:t xml:space="preserve"> </w:t>
      </w:r>
      <w:r w:rsidRPr="001E4D4B" w:rsidR="001E4D4B">
        <w:rPr>
          <w:sz w:val="28"/>
          <w:szCs w:val="28"/>
        </w:rPr>
        <w:t xml:space="preserve"> </w:t>
      </w:r>
      <w:r w:rsidR="007C3017">
        <w:rPr>
          <w:sz w:val="28"/>
          <w:szCs w:val="28"/>
        </w:rPr>
        <w:t xml:space="preserve"> Получить передаточную функцию гидропривода. </w:t>
      </w:r>
      <w:r w:rsidR="001E4D4B">
        <w:rPr>
          <w:sz w:val="28"/>
          <w:szCs w:val="28"/>
        </w:rPr>
        <w:t>В качестве входной координаты</w:t>
      </w:r>
      <w:r w:rsidR="00856A7B">
        <w:rPr>
          <w:sz w:val="28"/>
          <w:szCs w:val="28"/>
        </w:rPr>
        <w:t xml:space="preserve"> в передаточной функции </w:t>
      </w:r>
      <w:r w:rsidR="001E4D4B">
        <w:rPr>
          <w:sz w:val="28"/>
          <w:szCs w:val="28"/>
        </w:rPr>
        <w:t xml:space="preserve"> использовать перемещение зол</w:t>
      </w:r>
      <w:r w:rsidR="00D81E75">
        <w:rPr>
          <w:sz w:val="28"/>
          <w:szCs w:val="28"/>
        </w:rPr>
        <w:t xml:space="preserve">отника в распределителе 1, выходная координата – </w:t>
      </w:r>
      <w:r w:rsidR="00810587">
        <w:rPr>
          <w:sz w:val="28"/>
          <w:szCs w:val="28"/>
        </w:rPr>
        <w:t xml:space="preserve"> скорость движения плунжера </w:t>
      </w:r>
      <w:r w:rsidR="00D81E75">
        <w:rPr>
          <w:sz w:val="28"/>
          <w:szCs w:val="28"/>
        </w:rPr>
        <w:t xml:space="preserve"> гидро</w:t>
      </w:r>
      <w:r w:rsidR="00810587">
        <w:rPr>
          <w:sz w:val="28"/>
          <w:szCs w:val="28"/>
        </w:rPr>
        <w:t>цилиндра 2</w:t>
      </w:r>
      <w:r w:rsidR="00D81E75">
        <w:rPr>
          <w:sz w:val="28"/>
          <w:szCs w:val="28"/>
        </w:rPr>
        <w:t>.</w:t>
      </w:r>
      <w:r w:rsidR="00BE3A9A">
        <w:rPr>
          <w:sz w:val="28"/>
          <w:szCs w:val="28"/>
        </w:rPr>
        <w:t xml:space="preserve"> </w:t>
      </w:r>
      <w:r w:rsidR="00810587">
        <w:rPr>
          <w:sz w:val="28"/>
          <w:szCs w:val="28"/>
        </w:rPr>
        <w:t xml:space="preserve">Объектом регулирования является </w:t>
      </w:r>
      <w:r w:rsidR="00BE3A9A">
        <w:rPr>
          <w:sz w:val="28"/>
          <w:szCs w:val="28"/>
        </w:rPr>
        <w:t xml:space="preserve"> объект </w:t>
      </w:r>
      <w:r w:rsidR="001E4D4B">
        <w:rPr>
          <w:sz w:val="28"/>
          <w:szCs w:val="28"/>
        </w:rPr>
        <w:t xml:space="preserve"> </w:t>
      </w:r>
      <w:r w:rsidR="00810587">
        <w:rPr>
          <w:sz w:val="28"/>
          <w:szCs w:val="28"/>
        </w:rPr>
        <w:t xml:space="preserve">массой </w:t>
      </w:r>
      <w:r w:rsidR="001E4D4B">
        <w:rPr>
          <w:sz w:val="28"/>
          <w:szCs w:val="28"/>
        </w:rPr>
        <w:t xml:space="preserve">  </w:t>
      </w:r>
      <w:r>
        <w:rPr>
          <w:b/>
          <w:position w:val="-12"/>
          <w:lang w:val="en-US"/>
        </w:rPr>
        <w:object>
          <v:shape id="_x0000_i1708" type="#_x0000_t75" style="width:19pt;height:19pt" o:ole="" o:preferrelative="t" filled="f" stroked="f">
            <v:fill o:detectmouseclick="f"/>
            <v:imagedata r:id="rId40" o:title=""/>
            <o:lock v:ext="edit" aspectratio="t"/>
          </v:shape>
          <o:OLEObject Type="Embed" ProgID="Equation.DSMT4" ShapeID="_x0000_i1708" DrawAspect="Content" ObjectID="_1652688697" r:id="rId65"/>
        </w:object>
      </w:r>
      <w:r w:rsidRPr="0018771F" w:rsidR="0018771F">
        <w:t xml:space="preserve">, </w:t>
      </w:r>
      <w:r w:rsidRPr="007B33C3" w:rsidR="0018771F">
        <w:rPr>
          <w:sz w:val="28"/>
          <w:szCs w:val="28"/>
        </w:rPr>
        <w:t xml:space="preserve">который </w:t>
      </w:r>
      <w:r w:rsidRPr="007B33C3" w:rsidR="001E4D4B">
        <w:rPr>
          <w:sz w:val="28"/>
          <w:szCs w:val="28"/>
        </w:rPr>
        <w:t xml:space="preserve"> </w:t>
      </w:r>
      <w:r w:rsidRPr="007B33C3" w:rsidR="0018771F">
        <w:rPr>
          <w:sz w:val="28"/>
          <w:szCs w:val="28"/>
        </w:rPr>
        <w:t xml:space="preserve"> </w:t>
      </w:r>
      <w:r w:rsidR="0018771F">
        <w:rPr>
          <w:sz w:val="28"/>
          <w:szCs w:val="28"/>
        </w:rPr>
        <w:t>перемещается в воде.</w:t>
      </w:r>
    </w:p>
    <w:p w:rsidR="003D5711" w:rsidP="00F156B7">
      <w:pPr>
        <w:ind w:left="1843" w:hanging="11"/>
        <w:rPr>
          <w:sz w:val="28"/>
          <w:szCs w:val="28"/>
        </w:rPr>
      </w:pPr>
      <w:r>
        <w:rPr>
          <w:noProof/>
          <w:sz w:val="28"/>
          <w:szCs w:val="28"/>
        </w:rPr>
        <w:pict>
          <v:line id="_x0000_s1709" style="position:absolute;z-index:251730944" from="521.55pt,223.15pt" to="542.05pt,223.15pt"/>
        </w:pict>
      </w:r>
      <w:r>
        <w:rPr>
          <w:noProof/>
          <w:sz w:val="28"/>
          <w:szCs w:val="28"/>
        </w:rPr>
        <w:pict>
          <v:line id="_x0000_s1710" style="position:absolute;z-index:251729920" from="521.55pt,223.15pt" to="542.05pt,223.15pt"/>
        </w:pict>
      </w:r>
      <w:r>
        <w:rPr>
          <w:sz w:val="28"/>
          <w:szCs w:val="28"/>
        </w:rPr>
        <w:pict>
          <v:group id="_x0000_i1711" editas="canvas" style="width:347.55pt;height:209.05pt;mso-position-horizontal-relative:char;mso-position-vertical-relative:line" coordorigin="1701,4930" coordsize="6951,4181">
            <o:lock v:ext="edit" aspectratio="t"/>
            <v:shape id="_x0000_s1712" type="#_x0000_t75" style="width:6951;height:4181;left:1701;position:absolute;top:4930" o:preferrelative="f" filled="f" stroked="f">
              <v:fill o:detectmouseclick="t"/>
              <o:lock v:ext="edit" text="t"/>
            </v:shape>
            <v:line id="_x0000_s1713" style="position:absolute" from="3639,5893" to="4209,5894" strokeweight="1.5pt">
              <v:stroke endarrow="block"/>
            </v:line>
            <v:line id="_x0000_s1714" style="position:absolute" from="3354,6805" to="3355,8344" strokeweight="1.5pt"/>
            <v:line id="_x0000_s1715" style="position:absolute" from="3183,8287" to="3184,8458" strokeweight="1.5pt"/>
            <v:line id="_x0000_s1716" style="position:absolute" from="3525,8287" to="3526,8458" strokeweight="1.5pt"/>
            <v:line id="_x0000_s1717" style="position:absolute" from="3183,8458" to="3525,8459" strokeweight="1.5pt"/>
            <v:line id="_x0000_s1718" style="flip:x;position:absolute" from="2157,6463" to="3753,6464" strokeweight="1.5pt"/>
            <v:line id="_x0000_s1719" style="position:absolute" from="2043,6463" to="2157,6464" strokeweight="1.5pt">
              <v:stroke endarrow="block" endarrowwidth="wide"/>
            </v:line>
            <v:rect id="_x0000_s1720" style="width:570;height:570;left:3639;position:absolute;top:5779" strokeweight="1.5pt">
              <v:fill opacity="0"/>
            </v:rect>
            <v:rect id="_x0000_s1721" style="width:570;height:570;left:3639;position:absolute;top:6349" strokeweight="1.5pt">
              <v:fill opacity="0"/>
            </v:rect>
            <v:rect id="_x0000_s1722" style="width:570;height:570;left:3639;position:absolute;top:6919" strokeweight="1.5pt">
              <v:fill opacity="0"/>
            </v:rect>
            <v:line id="_x0000_s1723" style="position:absolute" from="3582,5779" to="3582,7489" strokeweight="1pt"/>
            <v:line id="_x0000_s1724" style="position:absolute" from="4266,5779" to="4267,7489" strokeweight="1pt"/>
            <v:line id="_x0000_s1725" style="flip:x;position:absolute" from="3639,6178" to="4209,6179" strokeweight="1.5pt">
              <v:stroke endarrow="block"/>
            </v:line>
            <v:line id="_x0000_s1726" style="position:absolute" from="3639,7033" to="4209,7375" strokeweight="1.5pt">
              <v:stroke endarrow="block"/>
            </v:line>
            <v:line id="_x0000_s1727" style="flip:x;position:absolute" from="3639,7033" to="4209,7375" strokeweight="1.5pt">
              <v:stroke endarrow="block"/>
            </v:line>
            <v:line id="_x0000_s1728" style="flip:x;position:absolute" from="3354,6804" to="3753,6805" strokeweight="1.5pt"/>
            <v:line id="_x0000_s1729" style="flip:x;position:absolute" from="4095,6805" to="4494,6806" strokeweight="1.5pt"/>
            <v:line id="_x0000_s1730" style="flip:x;position:absolute" from="4095,6463" to="4494,6464" strokeweight="1.5pt"/>
            <v:line id="_x0000_s1731" style="position:absolute" from="3753,6406" to="3754,6520" strokeweight="1.5pt"/>
            <v:line id="_x0000_s1732" style="position:absolute" from="3753,6748" to="3754,6862" strokeweight="1.5pt"/>
            <v:line id="_x0000_s1733" style="position:absolute" from="4094,6406" to="4095,6520" strokeweight="1.5pt"/>
            <v:line id="_x0000_s1734" style="position:absolute" from="4095,6748" to="4096,6862" strokeweight="1.5pt"/>
            <v:line id="_x0000_s1735" style="position:absolute" from="4494,6805" to="4495,7375" strokeweight="1.5pt"/>
            <v:line id="_x0000_s1736" style="position:absolute" from="4494,5893" to="4495,6463" strokeweight="1.5pt"/>
            <v:line id="_x0000_s1737" style="flip:y;position:absolute" from="4495,7366" to="5327,7375" strokeweight="1.5pt"/>
            <v:line id="_x0000_s1738" style="position:absolute" from="4494,5893" to="5351,5903" strokeweight="1.5pt"/>
            <v:shape id="_x0000_s1739" type="#_x0000_t41" style="width:279;height:408;left:4736;position:absolute;top:5245" adj="-41110,28165,-9290,9529,-68748,26576,-58452,31288" strokeweight="0.5pt">
              <o:callout v:ext="edit" minusy="t"/>
              <v:textbox>
                <w:txbxContent>
                  <w:p w:rsidR="0018771F" w:rsidRPr="00E829AB" w:rsidP="00810587">
                    <w:pPr>
                      <w:jc w:val="both"/>
                      <w:rPr>
                        <w:b/>
                      </w:rPr>
                    </w:pPr>
                    <w:r w:rsidRPr="00E829AB">
                      <w:rPr>
                        <w:b/>
                      </w:rPr>
                      <w:t>1</w:t>
                    </w:r>
                  </w:p>
                </w:txbxContent>
              </v:textbox>
            </v:shape>
            <v:shape id="_x0000_s1740" type="#_x0000_t41" style="width:285;height:408;left:7287;position:absolute;top:5095" adj="-116109,41347,-9095,9529,-49415,38012,-39335,42724" strokeweight="0.5pt">
              <o:callout v:ext="edit" minusy="t"/>
              <v:textbox>
                <w:txbxContent>
                  <w:p w:rsidR="0018771F" w:rsidRPr="00E829AB" w:rsidP="00810587">
                    <w:pPr>
                      <w:jc w:val="both"/>
                      <w:rPr>
                        <w:b/>
                      </w:rPr>
                    </w:pPr>
                    <w:r>
                      <w:rPr>
                        <w:b/>
                      </w:rPr>
                      <w:t>2</w:t>
                    </w:r>
                  </w:p>
                </w:txbxContent>
              </v:textbox>
            </v:shape>
            <v:shape id="_x0000_s1741" type="#_x0000_t41" style="width:679;height:534;left:6974;mso-wrap-style:none;position:absolute;top:7589" adj="-33243,37537,-3817,7281,-122506,-50198,-112422,-45506" strokeweight="0.5pt">
              <o:callout v:ext="edit" minusy="t"/>
              <v:textbox style="mso-fit-shape-to-text:t">
                <w:txbxContent>
                  <w:p w:rsidR="0018771F" w:rsidRPr="003D5711" w:rsidP="00810587">
                    <w:pPr>
                      <w:jc w:val="both"/>
                      <w:rPr>
                        <w:b/>
                        <w:lang w:val="en-US"/>
                      </w:rPr>
                    </w:pPr>
                    <w:r>
                      <w:rPr>
                        <w:b/>
                        <w:position w:val="-12"/>
                        <w:lang w:val="en-US"/>
                      </w:rPr>
                      <w:object>
                        <v:shape id="_x0000_i1742" type="#_x0000_t75" style="width:19pt;height:19pt" o:ole="" o:preferrelative="t" filled="f" stroked="f">
                          <v:fill o:detectmouseclick="f"/>
                          <v:imagedata r:id="rId40" o:title=""/>
                          <o:lock v:ext="edit" aspectratio="t"/>
                        </v:shape>
                        <o:OLEObject Type="Embed" ProgID="Equation.DSMT4" ShapeID="_x0000_i1742" DrawAspect="Content" ObjectID="_1652688698" r:id="rId66"/>
                      </w:object>
                    </w:r>
                  </w:p>
                </w:txbxContent>
              </v:textbox>
            </v:shape>
            <v:shape id="_x0000_s1743" type="#_x0000_t202" style="width:1571;height:570;left:1701;mso-wrap-style:none;position:absolute;top:5665" stroked="t" strokecolor="white">
              <v:textbox>
                <w:txbxContent>
                  <w:p w:rsidR="0018771F" w:rsidP="00810587">
                    <w:r>
                      <w:rPr>
                        <w:position w:val="-12"/>
                        <w:sz w:val="28"/>
                        <w:szCs w:val="28"/>
                      </w:rPr>
                      <w:object>
                        <v:shape id="_x0000_i1744" type="#_x0000_t75" style="width:63.38pt;height:19.21pt" o:ole="" o:preferrelative="t" filled="f" stroked="f">
                          <v:fill o:detectmouseclick="f"/>
                          <v:imagedata r:id="rId8" o:title=""/>
                          <o:lock v:ext="edit" aspectratio="t"/>
                        </v:shape>
                        <o:OLEObject Type="Embed" ProgID="Equation.DSMT4" ShapeID="_x0000_i1744" DrawAspect="Content" ObjectID="_1647419334" r:id="rId67"/>
                      </w:object>
                    </w:r>
                  </w:p>
                </w:txbxContent>
              </v:textbox>
            </v:shape>
            <v:shape id="_x0000_s1745" type="#_x0000_t202" style="width:1168;height:456;left:2043;mso-wrap-style:none;position:absolute;top:7831" stroked="t" strokecolor="white">
              <v:fill opacity="0"/>
              <v:textbox>
                <w:txbxContent>
                  <w:p w:rsidR="0018771F" w:rsidP="00810587">
                    <w:r>
                      <w:rPr>
                        <w:position w:val="-12"/>
                        <w:sz w:val="28"/>
                        <w:szCs w:val="28"/>
                      </w:rPr>
                      <w:object>
                        <v:shape id="_x0000_i1746" type="#_x0000_t75" style="width:43.21pt;height:19.21pt" o:ole="" o:preferrelative="t" filled="f" stroked="f">
                          <v:fill o:detectmouseclick="f"/>
                          <v:imagedata r:id="rId10" o:title=""/>
                          <o:lock v:ext="edit" aspectratio="t"/>
                        </v:shape>
                        <o:OLEObject Type="Embed" ProgID="Equation.DSMT4" ShapeID="_x0000_i1746" DrawAspect="Content" ObjectID="_1647419427" r:id="rId68"/>
                      </w:object>
                    </w:r>
                  </w:p>
                </w:txbxContent>
              </v:textbox>
            </v:shape>
            <v:rect id="_x0000_s1747" style="width:855;height:285;left:5335;position:absolute;top:6524" strokeweight="1.5pt"/>
            <v:rect id="_x0000_s1748" style="width:285;height:1254;left:5619;position:absolute;top:6809" strokeweight="1.5pt"/>
            <v:rect id="_x0000_s1749" style="width:285;height:1254;left:5619;position:absolute;top:5270" strokeweight="1.5pt"/>
            <v:line id="_x0000_s1750" style="position:absolute" from="5334,5783" to="5335,7493" strokeweight="1.5pt"/>
            <v:line id="_x0000_s1751" style="position:absolute" from="6189,5783" to="6190,7493" strokeweight="1.5pt"/>
            <v:line id="_x0000_s1752" style="flip:x;position:absolute" from="5334,5783" to="5619,5784" strokeweight="1.5pt"/>
            <v:line id="_x0000_s1753" style="flip:x;position:absolute" from="5904,5783" to="6189,5784" strokeweight="1.5pt"/>
            <v:line id="_x0000_s1754" style="flip:x;position:absolute" from="5334,7493" to="5619,7494" strokeweight="1.5pt"/>
            <v:line id="_x0000_s1755" style="flip:x;position:absolute" from="5904,7493" to="6189,7494" strokeweight="1.5pt"/>
            <v:rect id="_x0000_s1756" style="width:1335;height:401;left:5097;position:absolute;top:8342" strokeweight="1.5pt"/>
            <v:line id="_x0000_s1757" style="flip:x;position:absolute" from="5744,8062" to="5745,8342"/>
            <v:line id="_x0000_s1758" style="flip:x;position:absolute" from="5804,8082" to="5806,8344"/>
            <w10:anchorlock/>
          </v:group>
        </w:pict>
      </w:r>
    </w:p>
    <w:p w:rsidR="00C53EB2" w:rsidP="00F156B7">
      <w:pPr>
        <w:ind w:left="360" w:hanging="11"/>
        <w:jc w:val="center"/>
        <w:rPr>
          <w:sz w:val="28"/>
          <w:szCs w:val="28"/>
        </w:rPr>
      </w:pPr>
      <w:r>
        <w:rPr>
          <w:sz w:val="28"/>
          <w:szCs w:val="28"/>
        </w:rPr>
        <w:t>Рисунок 1</w:t>
      </w:r>
    </w:p>
    <w:p w:rsidR="00C53EB2" w:rsidP="00F156B7">
      <w:pPr>
        <w:ind w:left="360" w:hanging="11"/>
        <w:jc w:val="center"/>
        <w:rPr>
          <w:sz w:val="28"/>
          <w:szCs w:val="28"/>
        </w:rPr>
      </w:pPr>
    </w:p>
    <w:p w:rsidR="00C02C7F" w:rsidP="00F156B7">
      <w:pPr>
        <w:ind w:left="709" w:hanging="11"/>
        <w:jc w:val="both"/>
        <w:rPr>
          <w:sz w:val="28"/>
          <w:szCs w:val="28"/>
        </w:rPr>
      </w:pPr>
      <w:r w:rsidR="00856A7B">
        <w:rPr>
          <w:sz w:val="28"/>
          <w:szCs w:val="28"/>
        </w:rPr>
        <w:t xml:space="preserve">2. </w:t>
      </w:r>
      <w:r w:rsidR="007C3017">
        <w:rPr>
          <w:sz w:val="28"/>
          <w:szCs w:val="28"/>
        </w:rPr>
        <w:t>Гидросистема подводного аппарата</w:t>
      </w:r>
      <w:r w:rsidR="006C43C9">
        <w:rPr>
          <w:sz w:val="28"/>
          <w:szCs w:val="28"/>
        </w:rPr>
        <w:t xml:space="preserve"> </w:t>
      </w:r>
      <w:r w:rsidR="007C3017">
        <w:rPr>
          <w:sz w:val="28"/>
          <w:szCs w:val="28"/>
        </w:rPr>
        <w:t xml:space="preserve"> заполнена  на воздухе при температуре окружающей среды 25</w:t>
      </w:r>
      <w:r w:rsidR="007C3017">
        <w:rPr>
          <w:sz w:val="28"/>
          <w:szCs w:val="28"/>
          <w:vertAlign w:val="superscript"/>
        </w:rPr>
        <w:t>0</w:t>
      </w:r>
      <w:r w:rsidR="00581C5F">
        <w:rPr>
          <w:sz w:val="28"/>
          <w:szCs w:val="28"/>
        </w:rPr>
        <w:t xml:space="preserve">С рабочей жидкостью   в объеме </w:t>
      </w:r>
      <w:smartTag w:uri="urn:schemas-microsoft-com:office:smarttags" w:element="metricconverter">
        <w:smartTagPr>
          <w:attr w:name="ProductID" w:val="50 литров"/>
        </w:smartTagPr>
        <w:r w:rsidR="00581C5F">
          <w:rPr>
            <w:sz w:val="28"/>
            <w:szCs w:val="28"/>
          </w:rPr>
          <w:t>5</w:t>
        </w:r>
        <w:r w:rsidR="007C3017">
          <w:rPr>
            <w:sz w:val="28"/>
            <w:szCs w:val="28"/>
          </w:rPr>
          <w:t>0 литров</w:t>
        </w:r>
      </w:smartTag>
      <w:r w:rsidR="007C3017">
        <w:rPr>
          <w:sz w:val="28"/>
          <w:szCs w:val="28"/>
        </w:rPr>
        <w:t xml:space="preserve">. </w:t>
      </w:r>
      <w:r w:rsidR="006C43C9">
        <w:rPr>
          <w:sz w:val="28"/>
          <w:szCs w:val="28"/>
        </w:rPr>
        <w:t>Компенсатора в гидросистеме нет. После пробного включения гидросистемы температура рабочей жидкости повысилась на 25</w:t>
      </w:r>
      <w:r w:rsidR="006C43C9">
        <w:rPr>
          <w:sz w:val="28"/>
          <w:szCs w:val="28"/>
          <w:vertAlign w:val="superscript"/>
        </w:rPr>
        <w:t>0</w:t>
      </w:r>
      <w:r w:rsidR="006C43C9">
        <w:rPr>
          <w:sz w:val="28"/>
          <w:szCs w:val="28"/>
        </w:rPr>
        <w:t xml:space="preserve">С. </w:t>
      </w:r>
      <w:r w:rsidR="007C3017">
        <w:rPr>
          <w:sz w:val="28"/>
          <w:szCs w:val="28"/>
        </w:rPr>
        <w:t xml:space="preserve"> Как измениться </w:t>
      </w:r>
      <w:r w:rsidR="006C43C9">
        <w:rPr>
          <w:sz w:val="28"/>
          <w:szCs w:val="28"/>
        </w:rPr>
        <w:t xml:space="preserve"> давление </w:t>
      </w:r>
      <w:r w:rsidR="007C3017">
        <w:rPr>
          <w:sz w:val="28"/>
          <w:szCs w:val="28"/>
        </w:rPr>
        <w:t xml:space="preserve">  рабочей жидкости   в гидросистеме? </w:t>
      </w:r>
    </w:p>
    <w:p w:rsidR="00C02C7F" w:rsidRPr="002C7D4C" w:rsidP="00F156B7">
      <w:pPr>
        <w:ind w:left="709" w:hanging="11"/>
        <w:jc w:val="both"/>
        <w:rPr>
          <w:sz w:val="28"/>
          <w:szCs w:val="28"/>
        </w:rPr>
      </w:pPr>
    </w:p>
    <w:p w:rsidR="007B33C3" w:rsidP="007B33C3">
      <w:pPr>
        <w:ind w:right="43"/>
        <w:jc w:val="center"/>
        <w:rPr>
          <w:b/>
        </w:rPr>
      </w:pPr>
      <w:r w:rsidRPr="009C00BA" w:rsidR="00FB0944">
        <w:rPr>
          <w:b/>
        </w:rPr>
        <w:t xml:space="preserve">Билет рассмотрен и утвержден на заседании кафедры   СМ11  </w:t>
      </w:r>
      <w:r w:rsidR="00C814A2">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FB0944" w:rsidRPr="009C00BA" w:rsidP="00FB0944">
      <w:pPr>
        <w:ind w:left="360"/>
        <w:rPr>
          <w:b/>
        </w:rPr>
      </w:pPr>
    </w:p>
    <w:p w:rsidR="00FB0944" w:rsidRPr="009C00BA" w:rsidP="00FB0944">
      <w:pPr>
        <w:ind w:left="360" w:hanging="11"/>
        <w:jc w:val="center"/>
        <w:rPr>
          <w:b/>
        </w:rPr>
      </w:pPr>
    </w:p>
    <w:p w:rsidR="00024B59" w:rsidP="00F156B7">
      <w:pPr>
        <w:ind w:left="360" w:hanging="11"/>
        <w:rPr>
          <w:sz w:val="28"/>
          <w:szCs w:val="28"/>
        </w:rPr>
      </w:pPr>
    </w:p>
    <w:p w:rsidR="00024B59" w:rsidP="00F156B7">
      <w:pPr>
        <w:ind w:left="360" w:hanging="11"/>
        <w:rPr>
          <w:sz w:val="28"/>
          <w:szCs w:val="28"/>
        </w:rPr>
      </w:pPr>
    </w:p>
    <w:p w:rsidR="00C53EB2" w:rsidRPr="007629C0" w:rsidP="00F156B7">
      <w:pPr>
        <w:ind w:left="360" w:hanging="11"/>
        <w:rPr>
          <w:sz w:val="28"/>
          <w:szCs w:val="28"/>
        </w:rPr>
      </w:pPr>
    </w:p>
    <w:p w:rsidR="00F156B7">
      <w:pPr>
        <w:rPr>
          <w:sz w:val="28"/>
          <w:szCs w:val="28"/>
        </w:rPr>
        <w:sectPr>
          <w:type w:val="nextPage"/>
          <w:pgSz w:w="11906" w:h="16838"/>
          <w:pgMar w:top="1134" w:right="850" w:bottom="1134" w:left="1701" w:header="708" w:footer="708" w:gutter="0"/>
          <w:pgNumType w:start="1"/>
          <w:cols w:space="708"/>
          <w:docGrid w:linePitch="360"/>
        </w:sectPr>
      </w:pPr>
    </w:p>
    <w:p w:rsidR="005F5B44" w:rsidP="005F5B44">
      <w:pPr>
        <w:jc w:val="center"/>
      </w:pPr>
      <w:r>
        <w:t>Московский государственный технический университет им. Н.Э. Баумана</w:t>
      </w:r>
    </w:p>
    <w:p w:rsidR="005F5B44" w:rsidP="005F5B44">
      <w:pPr>
        <w:jc w:val="center"/>
      </w:pPr>
      <w:r>
        <w:t xml:space="preserve">(национальный исследовательский  университет) </w:t>
      </w:r>
    </w:p>
    <w:p w:rsidR="005F5B44" w:rsidP="005F5B44">
      <w:pPr>
        <w:jc w:val="center"/>
      </w:pPr>
      <w:r>
        <w:pict>
          <v:line id="_x0000_s1759" style="position:absolute;z-index:251735040" from="-10.8pt,8.7pt" to="457.2pt,8.7pt" o:allowincell="f" strokeweight="4.5pt">
            <v:stroke linestyle="thickThin"/>
          </v:line>
        </w:pict>
      </w:r>
    </w:p>
    <w:p w:rsidR="005F5B44" w:rsidP="005F5B44">
      <w:pPr>
        <w:jc w:val="center"/>
        <w:rPr>
          <w:b/>
        </w:rPr>
      </w:pPr>
      <w:r>
        <w:rPr>
          <w:b/>
        </w:rPr>
        <w:t>ЭКЗАМЕНАЦИОННЫЙ БИЛЕТ №  14</w:t>
      </w:r>
    </w:p>
    <w:p w:rsidR="005F5B44" w:rsidP="005F5B44">
      <w:pPr>
        <w:jc w:val="center"/>
        <w:rPr>
          <w:b/>
          <w:sz w:val="32"/>
          <w:szCs w:val="32"/>
        </w:rPr>
      </w:pPr>
    </w:p>
    <w:p w:rsidR="005F5B44" w:rsidP="005F5B44">
      <w:pPr>
        <w:jc w:val="center"/>
        <w:rPr>
          <w:b/>
          <w:sz w:val="32"/>
          <w:szCs w:val="32"/>
        </w:rPr>
      </w:pPr>
      <w:r>
        <w:rPr>
          <w:b/>
          <w:sz w:val="32"/>
          <w:szCs w:val="32"/>
        </w:rPr>
        <w:t>по курсу «Гидравлические приводы ПРТС»</w:t>
      </w:r>
    </w:p>
    <w:p w:rsidR="005F5B44" w:rsidP="005F5B44">
      <w:pPr>
        <w:jc w:val="center"/>
        <w:rPr>
          <w:b/>
          <w:sz w:val="32"/>
          <w:szCs w:val="32"/>
        </w:rPr>
      </w:pPr>
    </w:p>
    <w:p w:rsidR="007629C0">
      <w:pPr>
        <w:rPr>
          <w:sz w:val="28"/>
          <w:szCs w:val="28"/>
        </w:rPr>
      </w:pPr>
    </w:p>
    <w:p w:rsidR="00B375D4" w:rsidP="00F156B7">
      <w:pPr>
        <w:numPr>
          <w:ilvl w:val="0"/>
          <w:numId w:val="15"/>
        </w:numPr>
        <w:ind w:hanging="11"/>
        <w:jc w:val="both"/>
        <w:rPr>
          <w:sz w:val="28"/>
          <w:szCs w:val="28"/>
        </w:rPr>
      </w:pPr>
      <w:r w:rsidR="003D5711">
        <w:rPr>
          <w:sz w:val="28"/>
          <w:szCs w:val="28"/>
        </w:rPr>
        <w:t xml:space="preserve">Составить математическую модель гидропривода, изображенного на </w:t>
      </w:r>
      <w:r w:rsidR="00360022">
        <w:rPr>
          <w:sz w:val="28"/>
          <w:szCs w:val="28"/>
        </w:rPr>
        <w:t xml:space="preserve"> рисунке 1, в виде системы уравнений и структурной схемы.</w:t>
      </w:r>
    </w:p>
    <w:p w:rsidR="00B375D4" w:rsidP="00B375D4">
      <w:pPr>
        <w:ind w:left="709"/>
        <w:jc w:val="both"/>
        <w:rPr>
          <w:sz w:val="28"/>
          <w:szCs w:val="28"/>
        </w:rPr>
      </w:pPr>
      <w:r>
        <w:rPr>
          <w:sz w:val="28"/>
          <w:szCs w:val="28"/>
        </w:rPr>
        <w:t xml:space="preserve">Сжимаемость рабочей жидкости не учитывать. </w:t>
      </w:r>
    </w:p>
    <w:p w:rsidR="007629C0" w:rsidP="00B375D4">
      <w:pPr>
        <w:ind w:left="709"/>
        <w:jc w:val="both"/>
        <w:rPr>
          <w:sz w:val="28"/>
          <w:szCs w:val="28"/>
        </w:rPr>
      </w:pPr>
      <w:r w:rsidR="00360022">
        <w:rPr>
          <w:sz w:val="28"/>
          <w:szCs w:val="28"/>
        </w:rPr>
        <w:t xml:space="preserve"> </w:t>
      </w:r>
      <w:r w:rsidRPr="001E4D4B" w:rsidR="00360022">
        <w:rPr>
          <w:sz w:val="28"/>
          <w:szCs w:val="28"/>
        </w:rPr>
        <w:t xml:space="preserve"> </w:t>
      </w:r>
      <w:r w:rsidR="00360022">
        <w:rPr>
          <w:sz w:val="28"/>
          <w:szCs w:val="28"/>
        </w:rPr>
        <w:t xml:space="preserve"> </w:t>
      </w:r>
      <w:r>
        <w:rPr>
          <w:sz w:val="28"/>
          <w:szCs w:val="28"/>
        </w:rPr>
        <w:t xml:space="preserve"> </w:t>
      </w:r>
      <w:r w:rsidRPr="001E4D4B" w:rsidR="001E4D4B">
        <w:rPr>
          <w:sz w:val="28"/>
          <w:szCs w:val="28"/>
        </w:rPr>
        <w:t xml:space="preserve"> </w:t>
      </w:r>
      <w:r w:rsidR="007C3017">
        <w:rPr>
          <w:sz w:val="28"/>
          <w:szCs w:val="28"/>
        </w:rPr>
        <w:t xml:space="preserve"> Получить передаточную функцию гидропривода. </w:t>
      </w:r>
      <w:r w:rsidR="001E4D4B">
        <w:rPr>
          <w:sz w:val="28"/>
          <w:szCs w:val="28"/>
        </w:rPr>
        <w:t>В качестве входной координаты</w:t>
      </w:r>
      <w:r w:rsidR="00856A7B">
        <w:rPr>
          <w:sz w:val="28"/>
          <w:szCs w:val="28"/>
        </w:rPr>
        <w:t xml:space="preserve"> в передаточной функции </w:t>
      </w:r>
      <w:r w:rsidR="001E4D4B">
        <w:rPr>
          <w:sz w:val="28"/>
          <w:szCs w:val="28"/>
        </w:rPr>
        <w:t xml:space="preserve"> использовать перемещение зол</w:t>
      </w:r>
      <w:r w:rsidR="00D81E75">
        <w:rPr>
          <w:sz w:val="28"/>
          <w:szCs w:val="28"/>
        </w:rPr>
        <w:t>отника в распределителе 1, выходная координата – угол поворота вала  гидромотора 2 .</w:t>
      </w:r>
      <w:r w:rsidR="00BE3A9A">
        <w:rPr>
          <w:sz w:val="28"/>
          <w:szCs w:val="28"/>
        </w:rPr>
        <w:t xml:space="preserve"> Н</w:t>
      </w:r>
      <w:r w:rsidR="00D81E75">
        <w:rPr>
          <w:sz w:val="28"/>
          <w:szCs w:val="28"/>
        </w:rPr>
        <w:t xml:space="preserve">а вал гидромотора   </w:t>
      </w:r>
      <w:r w:rsidR="001E4D4B">
        <w:rPr>
          <w:sz w:val="28"/>
          <w:szCs w:val="28"/>
        </w:rPr>
        <w:t xml:space="preserve"> </w:t>
      </w:r>
      <w:r w:rsidR="00BE3A9A">
        <w:rPr>
          <w:sz w:val="28"/>
          <w:szCs w:val="28"/>
        </w:rPr>
        <w:t xml:space="preserve"> закреплен объект </w:t>
      </w:r>
      <w:r w:rsidR="001E4D4B">
        <w:rPr>
          <w:sz w:val="28"/>
          <w:szCs w:val="28"/>
        </w:rPr>
        <w:t xml:space="preserve"> с моментом   инерции  </w:t>
      </w:r>
      <w:r>
        <w:rPr>
          <w:b/>
          <w:position w:val="-12"/>
          <w:lang w:val="en-US"/>
        </w:rPr>
        <w:object>
          <v:shape id="_x0000_i1760" type="#_x0000_t75" style="width:17pt;height:19pt" o:ole="" o:preferrelative="t" filled="f" stroked="f">
            <v:fill o:detectmouseclick="f"/>
            <v:imagedata r:id="rId4" o:title=""/>
            <o:lock v:ext="edit" aspectratio="t"/>
          </v:shape>
          <o:OLEObject Type="Embed" ProgID="Equation.DSMT4" ShapeID="_x0000_i1760" DrawAspect="Content" ObjectID="_1652682908" r:id="rId69"/>
        </w:object>
      </w:r>
      <w:r w:rsidR="001E4D4B">
        <w:rPr>
          <w:b/>
        </w:rPr>
        <w:t>.</w:t>
      </w:r>
      <w:r w:rsidR="001E4D4B">
        <w:rPr>
          <w:sz w:val="28"/>
          <w:szCs w:val="28"/>
        </w:rPr>
        <w:t xml:space="preserve"> </w:t>
      </w:r>
    </w:p>
    <w:p w:rsidR="003D5711" w:rsidP="00F156B7">
      <w:pPr>
        <w:ind w:left="1843" w:hanging="11"/>
        <w:rPr>
          <w:sz w:val="28"/>
          <w:szCs w:val="28"/>
        </w:rPr>
      </w:pPr>
      <w:r>
        <w:rPr>
          <w:noProof/>
          <w:sz w:val="28"/>
          <w:szCs w:val="28"/>
        </w:rPr>
        <w:pict>
          <v:line id="_x0000_s1761" style="position:absolute;z-index:251734016" from="521.55pt,223.15pt" to="542.05pt,223.15pt"/>
        </w:pict>
      </w:r>
      <w:r>
        <w:rPr>
          <w:noProof/>
          <w:sz w:val="28"/>
          <w:szCs w:val="28"/>
        </w:rPr>
        <w:pict>
          <v:line id="_x0000_s1762" style="position:absolute;z-index:251732992" from="521.55pt,223.15pt" to="542.05pt,223.15pt"/>
        </w:pict>
      </w:r>
      <w:r>
        <w:rPr>
          <w:sz w:val="28"/>
          <w:szCs w:val="28"/>
        </w:rPr>
        <w:pict>
          <v:group id="_x0000_i1763" editas="canvas" style="width:347.55pt;height:203.35pt;mso-position-horizontal-relative:char;mso-position-vertical-relative:line" coordorigin="1701,4564" coordsize="6951,4067">
            <o:lock v:ext="edit" aspectratio="t"/>
            <v:shape id="_x0000_s1764" type="#_x0000_t75" style="width:6951;height:4067;left:1701;position:absolute;top:4564" o:preferrelative="f" filled="f" stroked="f">
              <v:fill o:detectmouseclick="t"/>
              <o:lock v:ext="edit" text="t"/>
            </v:shape>
            <v:line id="_x0000_s1765" style="position:absolute" from="3639,5893" to="4209,5894" strokeweight="1.5pt">
              <v:stroke endarrow="block"/>
            </v:line>
            <v:line id="_x0000_s1766" style="position:absolute" from="3354,6805" to="3355,8344" strokeweight="1.5pt"/>
            <v:line id="_x0000_s1767" style="position:absolute" from="3183,8287" to="3184,8458" strokeweight="1.5pt"/>
            <v:line id="_x0000_s1768" style="position:absolute" from="3525,8287" to="3526,8458" strokeweight="1.5pt"/>
            <v:line id="_x0000_s1769" style="position:absolute" from="3183,8458" to="3525,8459" strokeweight="1.5pt"/>
            <v:shape id="_x0000_s1770" style="width:399;height:57;left:5064;position:absolute;rotation:270;top:6520" coordsize="570,57" path="m,hbc95,28,190,57,285,57hbc380,57,475,28,570,hae" filled="f" strokeweight="1.25pt">
              <v:fill opacity="1" o:opacity2="1"/>
              <v:path arrowok="t"/>
            </v:shape>
            <v:shape id="_x0000_s1771" style="width:399;height:57;left:5235;position:absolute;rotation:90;top:6520" coordsize="570,57" path="m,hbc95,28,190,57,285,57hbc380,57,475,28,570,hae" filled="f" strokeweight="1.25pt">
              <v:fill opacity="1" o:opacity2="1"/>
              <v:path arrowok="t"/>
            </v:shape>
            <v:line id="_x0000_s1772" style="flip:x;position:absolute" from="2157,6463" to="3753,6464" strokeweight="1.5pt"/>
            <v:line id="_x0000_s1773" style="position:absolute" from="2043,6463" to="2157,6464" strokeweight="1.5pt">
              <v:stroke endarrow="block" endarrowwidth="wide"/>
            </v:line>
            <v:rect id="_x0000_s1774" style="width:570;height:570;left:3639;position:absolute;top:5779" strokeweight="1.5pt">
              <v:fill opacity="0"/>
            </v:rect>
            <v:rect id="_x0000_s1775" style="width:570;height:570;left:3639;position:absolute;top:6349" strokeweight="1.5pt">
              <v:fill opacity="0"/>
            </v:rect>
            <v:rect id="_x0000_s1776" style="width:570;height:570;left:3639;position:absolute;top:6919" strokeweight="1.5pt">
              <v:fill opacity="0"/>
            </v:rect>
            <v:line id="_x0000_s1777" style="position:absolute" from="3582,5779" to="3582,7489" strokeweight="1pt"/>
            <v:line id="_x0000_s1778" style="position:absolute" from="4266,5779" to="4267,7489" strokeweight="1pt"/>
            <v:line id="_x0000_s1779" style="flip:x;position:absolute" from="3639,6178" to="4209,6179" strokeweight="1.5pt">
              <v:stroke endarrow="block"/>
            </v:line>
            <v:line id="_x0000_s1780" style="position:absolute" from="3639,7033" to="4209,7375" strokeweight="1.5pt">
              <v:stroke endarrow="block"/>
            </v:line>
            <v:line id="_x0000_s1781" style="flip:x;position:absolute" from="3639,7033" to="4209,7375" strokeweight="1.5pt">
              <v:stroke endarrow="block"/>
            </v:line>
            <v:line id="_x0000_s1782" style="flip:x;position:absolute" from="3354,6804" to="3753,6805" strokeweight="1.5pt"/>
            <v:line id="_x0000_s1783" style="flip:x;position:absolute" from="4095,6805" to="4494,6806" strokeweight="1.5pt"/>
            <v:line id="_x0000_s1784" style="flip:x;position:absolute" from="4095,6463" to="4494,6464" strokeweight="1.5pt"/>
            <v:line id="_x0000_s1785" style="position:absolute" from="3753,6406" to="3754,6520" strokeweight="1.5pt"/>
            <v:line id="_x0000_s1786" style="position:absolute" from="3753,6748" to="3754,6862" strokeweight="1.5pt"/>
            <v:line id="_x0000_s1787" style="position:absolute" from="4094,6406" to="4095,6520" strokeweight="1.5pt"/>
            <v:line id="_x0000_s1788" style="position:absolute" from="4095,6748" to="4096,6862" strokeweight="1.5pt"/>
            <v:line id="_x0000_s1789" style="position:absolute" from="4494,6805" to="4495,7375" strokeweight="1.5pt"/>
            <v:line id="_x0000_s1790" style="position:absolute" from="4494,5893" to="4495,6463" strokeweight="1.5pt"/>
            <v:line id="_x0000_s1791" style="flip:y;position:absolute" from="4495,7367" to="6444,7375" strokeweight="1.5pt"/>
            <v:line id="_x0000_s1792" style="position:absolute" from="4494,5893" to="6390,5894" strokeweight="1.5pt"/>
            <v:line id="_x0000_s1793" style="position:absolute" from="5349,5893" to="5350,7375" strokeweight="1.5pt">
              <v:stroke startarrow="oval" endarrow="oval"/>
            </v:line>
            <v:oval id="_x0000_s1794" style="width:684;height:627;left:6036;position:absolute;top:6257" strokeweight="1.5pt"/>
            <v:line id="_x0000_s1795" style="position:absolute" from="6378,6274" to="6379,6388" strokeweight="1.5pt">
              <v:stroke endarrow="block" endarrowwidth="wide"/>
            </v:line>
            <v:line id="_x0000_s1796" style="flip:x y;position:absolute" from="6403,6753" to="6404,6867" strokeweight="1.5pt">
              <v:stroke endarrow="block" endarrowwidth="wide"/>
            </v:line>
            <v:line id="_x0000_s1797" style="position:absolute" from="6413,6876" to="6414,7350" strokeweight="1.5pt"/>
            <v:line id="_x0000_s1798" style="position:absolute" from="6386,5875" to="6387,6349" strokeweight="1.5pt"/>
            <v:shape id="_x0000_s1799" type="#_x0000_t41" style="width:279;height:408;left:4614;position:absolute;top:4687" adj="-31665,57706,-9290,9529,-59303,56118,-49006,60829" strokeweight="0.5pt">
              <o:callout v:ext="edit" minusy="t"/>
              <v:textbox>
                <w:txbxContent>
                  <w:p w:rsidR="00B375D4" w:rsidRPr="00E829AB" w:rsidP="003D5711">
                    <w:pPr>
                      <w:jc w:val="both"/>
                      <w:rPr>
                        <w:b/>
                      </w:rPr>
                    </w:pPr>
                    <w:r w:rsidRPr="00E829AB">
                      <w:rPr>
                        <w:b/>
                      </w:rPr>
                      <w:t>1</w:t>
                    </w:r>
                  </w:p>
                </w:txbxContent>
              </v:textbox>
            </v:shape>
            <v:shape id="_x0000_s1800" type="#_x0000_t41" style="width:285;height:408;left:7287;position:absolute;top:5095" adj="-61844,73218,-9095,9529,-49415,38012,-39335,42724" strokeweight="0.5pt">
              <o:callout v:ext="edit" minusy="t"/>
              <v:textbox>
                <w:txbxContent>
                  <w:p w:rsidR="00B375D4" w:rsidRPr="00E829AB" w:rsidP="003D5711">
                    <w:pPr>
                      <w:jc w:val="both"/>
                      <w:rPr>
                        <w:b/>
                      </w:rPr>
                    </w:pPr>
                    <w:r>
                      <w:rPr>
                        <w:b/>
                      </w:rPr>
                      <w:t>2</w:t>
                    </w:r>
                  </w:p>
                </w:txbxContent>
              </v:textbox>
            </v:shape>
            <v:shape id="_x0000_s1801" type="#_x0000_t41" style="width:639;height:534;left:7977;mso-wrap-style:none;position:absolute;top:5896" adj="-22885,24472,-4056,7281,-155797,18283,-145724,22975" strokeweight="0.5pt">
              <o:callout v:ext="edit" minusy="t"/>
              <v:textbox style="mso-fit-shape-to-text:t">
                <w:txbxContent>
                  <w:p w:rsidR="00B375D4" w:rsidRPr="003D5711" w:rsidP="00247CC6">
                    <w:pPr>
                      <w:jc w:val="both"/>
                      <w:rPr>
                        <w:b/>
                        <w:lang w:val="en-US"/>
                      </w:rPr>
                    </w:pPr>
                    <w:r>
                      <w:rPr>
                        <w:b/>
                        <w:position w:val="-12"/>
                        <w:lang w:val="en-US"/>
                      </w:rPr>
                      <w:object>
                        <v:shape id="_x0000_i1802" type="#_x0000_t75" style="width:17pt;height:19pt" o:ole="" o:preferrelative="t" filled="f" stroked="f">
                          <v:fill o:detectmouseclick="f"/>
                          <v:imagedata r:id="rId4" o:title=""/>
                          <o:lock v:ext="edit" aspectratio="t"/>
                        </v:shape>
                        <o:OLEObject Type="Embed" ProgID="Equation.DSMT4" ShapeID="_x0000_i1802" DrawAspect="Content" ObjectID="_1652682909" r:id="rId70"/>
                      </w:object>
                    </w:r>
                  </w:p>
                </w:txbxContent>
              </v:textbox>
            </v:shape>
            <v:shape id="_x0000_s1803" type="#_x0000_t202" style="width:1571;height:570;left:1701;mso-wrap-style:none;position:absolute;top:5665" stroked="t" strokecolor="white">
              <v:textbox>
                <w:txbxContent>
                  <w:p w:rsidR="00B375D4" w:rsidP="003D5711">
                    <w:r>
                      <w:rPr>
                        <w:position w:val="-12"/>
                        <w:sz w:val="28"/>
                        <w:szCs w:val="28"/>
                      </w:rPr>
                      <w:object>
                        <v:shape id="_x0000_i1804" type="#_x0000_t75" style="width:63.38pt;height:19.21pt" o:ole="" o:preferrelative="t" filled="f" stroked="f">
                          <v:fill o:detectmouseclick="f"/>
                          <v:imagedata r:id="rId8" o:title=""/>
                          <o:lock v:ext="edit" aspectratio="t"/>
                        </v:shape>
                        <o:OLEObject Type="Embed" ProgID="Equation.DSMT4" ShapeID="_x0000_i1804" DrawAspect="Content" ObjectID="_1647419335" r:id="rId71"/>
                      </w:object>
                    </w:r>
                  </w:p>
                </w:txbxContent>
              </v:textbox>
            </v:shape>
            <v:shape id="_x0000_s1805" type="#_x0000_t202" style="width:1168;height:456;left:2043;mso-wrap-style:none;position:absolute;top:7831" stroked="t" strokecolor="white">
              <v:fill opacity="0"/>
              <v:textbox>
                <w:txbxContent>
                  <w:p w:rsidR="00B375D4" w:rsidP="003D5711">
                    <w:r>
                      <w:rPr>
                        <w:position w:val="-12"/>
                        <w:sz w:val="28"/>
                        <w:szCs w:val="28"/>
                      </w:rPr>
                      <w:object>
                        <v:shape id="_x0000_i1806" type="#_x0000_t75" style="width:43.21pt;height:19.21pt" o:ole="" o:preferrelative="t" filled="f" stroked="f">
                          <v:fill o:detectmouseclick="f"/>
                          <v:imagedata r:id="rId10" o:title=""/>
                          <o:lock v:ext="edit" aspectratio="t"/>
                        </v:shape>
                        <o:OLEObject Type="Embed" ProgID="Equation.DSMT4" ShapeID="_x0000_i1806" DrawAspect="Content" ObjectID="_1647419428" r:id="rId72"/>
                      </w:object>
                    </w:r>
                  </w:p>
                </w:txbxContent>
              </v:textbox>
            </v:shape>
            <v:line id="_x0000_s1807" style="position:absolute" from="6727,6495" to="7137,6495"/>
            <v:line id="_x0000_s1808" style="position:absolute" from="6727,6555" to="7137,6555"/>
            <v:rect id="_x0000_s1809" style="width:279;height:812;left:7137;position:absolute;top:6136" strokeweight="1.5pt"/>
            <v:shape id="_x0000_s1810" style="width:227;height:550;left:6754;position:absolute;top:6263" coordsize="114,401" path="m,hbc35,12,70,24,87,78hbc104,132,114,268,104,322hbc94,376,60,388,26,401hae" filled="f">
              <v:fill opacity="1" o:opacity2="1"/>
              <v:stroke startarrow="block" endarrow="block"/>
              <v:path arrowok="t"/>
            </v:shape>
            <w10:anchorlock/>
          </v:group>
        </w:pict>
      </w:r>
    </w:p>
    <w:p w:rsidR="00C53EB2" w:rsidP="00F156B7">
      <w:pPr>
        <w:ind w:left="360" w:hanging="11"/>
        <w:jc w:val="center"/>
        <w:rPr>
          <w:sz w:val="28"/>
          <w:szCs w:val="28"/>
        </w:rPr>
      </w:pPr>
      <w:r>
        <w:rPr>
          <w:sz w:val="28"/>
          <w:szCs w:val="28"/>
        </w:rPr>
        <w:t>Рисунок 1</w:t>
      </w:r>
    </w:p>
    <w:p w:rsidR="00C53EB2" w:rsidP="00F156B7">
      <w:pPr>
        <w:ind w:left="360" w:hanging="11"/>
        <w:jc w:val="center"/>
        <w:rPr>
          <w:sz w:val="28"/>
          <w:szCs w:val="28"/>
        </w:rPr>
      </w:pPr>
    </w:p>
    <w:p w:rsidR="00C02C7F" w:rsidP="00F156B7">
      <w:pPr>
        <w:ind w:left="709" w:hanging="11"/>
        <w:jc w:val="both"/>
        <w:rPr>
          <w:sz w:val="28"/>
          <w:szCs w:val="28"/>
        </w:rPr>
      </w:pPr>
      <w:r w:rsidR="00856A7B">
        <w:rPr>
          <w:sz w:val="28"/>
          <w:szCs w:val="28"/>
        </w:rPr>
        <w:t xml:space="preserve">2. </w:t>
      </w:r>
      <w:r w:rsidR="007C3017">
        <w:rPr>
          <w:sz w:val="28"/>
          <w:szCs w:val="28"/>
        </w:rPr>
        <w:t>Гидросистема подводного аппарата</w:t>
      </w:r>
      <w:r w:rsidR="00B01E09">
        <w:rPr>
          <w:sz w:val="28"/>
          <w:szCs w:val="28"/>
        </w:rPr>
        <w:t xml:space="preserve"> с  гидростатической</w:t>
      </w:r>
      <w:r w:rsidR="007C3017">
        <w:rPr>
          <w:sz w:val="28"/>
          <w:szCs w:val="28"/>
        </w:rPr>
        <w:t xml:space="preserve"> разгру</w:t>
      </w:r>
      <w:r w:rsidR="00B01E09">
        <w:rPr>
          <w:sz w:val="28"/>
          <w:szCs w:val="28"/>
        </w:rPr>
        <w:t>зкой</w:t>
      </w:r>
      <w:r w:rsidR="007C3017">
        <w:rPr>
          <w:sz w:val="28"/>
          <w:szCs w:val="28"/>
        </w:rPr>
        <w:t xml:space="preserve"> заполнена  на воздухе при температуре окружающей среды 25</w:t>
      </w:r>
      <w:r w:rsidR="007C3017">
        <w:rPr>
          <w:sz w:val="28"/>
          <w:szCs w:val="28"/>
          <w:vertAlign w:val="superscript"/>
        </w:rPr>
        <w:t>0</w:t>
      </w:r>
      <w:r w:rsidR="00B7364B">
        <w:rPr>
          <w:sz w:val="28"/>
          <w:szCs w:val="28"/>
        </w:rPr>
        <w:t xml:space="preserve">С рабочей жидкостью   в объеме </w:t>
      </w:r>
      <w:smartTag w:uri="urn:schemas-microsoft-com:office:smarttags" w:element="metricconverter">
        <w:smartTagPr>
          <w:attr w:name="ProductID" w:val="10 литров"/>
        </w:smartTagPr>
        <w:r w:rsidR="00B7364B">
          <w:rPr>
            <w:sz w:val="28"/>
            <w:szCs w:val="28"/>
          </w:rPr>
          <w:t>1</w:t>
        </w:r>
        <w:r w:rsidR="007C3017">
          <w:rPr>
            <w:sz w:val="28"/>
            <w:szCs w:val="28"/>
          </w:rPr>
          <w:t>0 литров</w:t>
        </w:r>
      </w:smartTag>
      <w:r w:rsidR="007C3017">
        <w:rPr>
          <w:sz w:val="28"/>
          <w:szCs w:val="28"/>
        </w:rPr>
        <w:t>. Подводный</w:t>
      </w:r>
      <w:r w:rsidR="00B7364B">
        <w:rPr>
          <w:sz w:val="28"/>
          <w:szCs w:val="28"/>
        </w:rPr>
        <w:t xml:space="preserve"> аппарат опустился  на глубину </w:t>
      </w:r>
      <w:smartTag w:uri="urn:schemas-microsoft-com:office:smarttags" w:element="metricconverter">
        <w:smartTagPr>
          <w:attr w:name="ProductID" w:val="2000 м"/>
        </w:smartTagPr>
        <w:r w:rsidR="00B7364B">
          <w:rPr>
            <w:sz w:val="28"/>
            <w:szCs w:val="28"/>
          </w:rPr>
          <w:t>2</w:t>
        </w:r>
        <w:r w:rsidR="007C3017">
          <w:rPr>
            <w:sz w:val="28"/>
            <w:szCs w:val="28"/>
          </w:rPr>
          <w:t>000 м</w:t>
        </w:r>
      </w:smartTag>
      <w:r w:rsidR="007C3017">
        <w:rPr>
          <w:sz w:val="28"/>
          <w:szCs w:val="28"/>
        </w:rPr>
        <w:t xml:space="preserve">. Гидросистема не работает. Как измениться объем  рабочей жидкости   в гидросистеме? </w:t>
      </w:r>
    </w:p>
    <w:p w:rsidR="00C02C7F" w:rsidRPr="002C7D4C" w:rsidP="00F156B7">
      <w:pPr>
        <w:ind w:left="709" w:hanging="11"/>
        <w:jc w:val="both"/>
        <w:rPr>
          <w:sz w:val="28"/>
          <w:szCs w:val="28"/>
        </w:rPr>
      </w:pPr>
    </w:p>
    <w:p w:rsidR="007629C0" w:rsidP="00F156B7">
      <w:pPr>
        <w:ind w:left="360" w:hanging="11"/>
        <w:jc w:val="both"/>
        <w:rPr>
          <w:sz w:val="28"/>
          <w:szCs w:val="28"/>
          <w:vertAlign w:val="subscript"/>
        </w:rPr>
      </w:pPr>
    </w:p>
    <w:p w:rsidR="00CF4CD0" w:rsidP="00CF4CD0">
      <w:pPr>
        <w:ind w:right="43"/>
        <w:jc w:val="center"/>
        <w:rPr>
          <w:b/>
        </w:rPr>
      </w:pPr>
      <w:r w:rsidRPr="009C00BA" w:rsidR="005F5B44">
        <w:rPr>
          <w:b/>
        </w:rPr>
        <w:t xml:space="preserve">Билет рассмотрен и утвержден на заседании кафедры   СМ11  </w:t>
      </w:r>
      <w:r w:rsidR="004502A2">
        <w:rPr>
          <w:b/>
        </w:rPr>
        <w:t>14</w:t>
      </w:r>
      <w:r>
        <w:rPr>
          <w:b/>
        </w:rPr>
        <w:t xml:space="preserve">  мая    </w:t>
      </w:r>
      <w:smartTag w:uri="urn:schemas-microsoft-com:office:smarttags" w:element="metricconverter">
        <w:smartTagPr>
          <w:attr w:name="ProductID" w:val="2022 г"/>
        </w:smartTagPr>
        <w:r>
          <w:rPr>
            <w:b/>
          </w:rPr>
          <w:t>2022 г</w:t>
        </w:r>
      </w:smartTag>
      <w:r>
        <w:rPr>
          <w:b/>
        </w:rPr>
        <w:t>.</w:t>
      </w:r>
    </w:p>
    <w:p w:rsidR="00CF4CD0" w:rsidP="00CF4CD0">
      <w:pPr>
        <w:ind w:left="360"/>
        <w:rPr>
          <w:b/>
          <w:sz w:val="28"/>
          <w:szCs w:val="28"/>
        </w:rPr>
      </w:pPr>
    </w:p>
    <w:p w:rsidR="005F5B44" w:rsidRPr="009C00BA" w:rsidP="005F5B44">
      <w:pPr>
        <w:ind w:left="360" w:hanging="11"/>
        <w:jc w:val="center"/>
        <w:rPr>
          <w:b/>
        </w:rPr>
      </w:pPr>
    </w:p>
    <w:p w:rsidR="00C53EB2" w:rsidRPr="007629C0" w:rsidP="00F156B7">
      <w:pPr>
        <w:ind w:left="360" w:hanging="11"/>
        <w:rPr>
          <w:sz w:val="28"/>
          <w:szCs w:val="28"/>
        </w:rPr>
      </w:pPr>
    </w:p>
    <w:p w:rsidR="00F156B7">
      <w:pPr>
        <w:rPr>
          <w:sz w:val="28"/>
          <w:szCs w:val="28"/>
        </w:rPr>
      </w:pPr>
    </w:p>
    <w:sectPr>
      <w:type w:val="nextPage"/>
      <w:pgSz w:w="11906" w:h="16838"/>
      <w:pgMar w:top="1134" w:right="850" w:bottom="1134" w:left="1701" w:header="708" w:footer="708" w:gutter="0"/>
      <w:pgNumType w:start="1"/>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7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BDDA9D"/>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nsid w:val="0B847729"/>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nsid w:val="0F611D16"/>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nsid w:val="24D30E9E"/>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24FA3242"/>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nsid w:val="27F6C965"/>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3F33ABDC"/>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
    <w:nsid w:val="53E51D4E"/>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8">
    <w:nsid w:val="5403AE31"/>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
    <w:nsid w:val="68E53211"/>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
    <w:nsid w:val="691052EF"/>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1">
    <w:nsid w:val="6D8C364E"/>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2">
    <w:nsid w:val="6EF54B17"/>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nsid w:val="6F6F1C2D"/>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nsid w:val="71C6AFC2"/>
    <w:multiLevelType w:val="hybridMultilevel"/>
    <w:tmpl w:val="4D96033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num w:numId="1">
    <w:abstractNumId w:val="2"/>
  </w:num>
  <w:num w:numId="2">
    <w:abstractNumId w:val="4"/>
  </w:num>
  <w:num w:numId="3">
    <w:abstractNumId w:val="13"/>
  </w:num>
  <w:num w:numId="4">
    <w:abstractNumId w:val="10"/>
  </w:num>
  <w:num w:numId="5">
    <w:abstractNumId w:val="1"/>
  </w:num>
  <w:num w:numId="6">
    <w:abstractNumId w:val="9"/>
  </w:num>
  <w:num w:numId="7">
    <w:abstractNumId w:val="12"/>
  </w:num>
  <w:num w:numId="8">
    <w:abstractNumId w:val="3"/>
  </w:num>
  <w:num w:numId="9">
    <w:abstractNumId w:val="11"/>
  </w:num>
  <w:num w:numId="10">
    <w:abstractNumId w:val="14"/>
  </w:num>
  <w:num w:numId="11">
    <w:abstractNumId w:val="7"/>
  </w:num>
  <w:num w:numId="12">
    <w:abstractNumId w:val="0"/>
  </w:num>
  <w:num w:numId="13">
    <w:abstractNumId w:val="5"/>
  </w:num>
  <w:num w:numId="14">
    <w:abstractNumId w:val="6"/>
  </w:num>
  <w:num w:numId="15">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2"/>
  <w:doNotDisplayPageBoundaries/>
  <w:stylePaneFormatFilter w:val="3F01"/>
  <w:defaultTabStop w:val="708"/>
  <w:drawingGridHorizontalSpacing w:val="57"/>
  <w:drawingGridVerticalSpacing w:val="57"/>
  <w:displayHorizontalDrawingGridEvery w:val="4"/>
  <w:displayVerticalDrawingGridEvery w:val="4"/>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8C4D1A"/>
    <w:rsid w:val="00024B59"/>
    <w:rsid w:val="0004240A"/>
    <w:rsid w:val="000E451A"/>
    <w:rsid w:val="00125E10"/>
    <w:rsid w:val="00144DE7"/>
    <w:rsid w:val="0018771F"/>
    <w:rsid w:val="001A4B3C"/>
    <w:rsid w:val="001C44C0"/>
    <w:rsid w:val="001C6EB6"/>
    <w:rsid w:val="001E4D4B"/>
    <w:rsid w:val="002135C8"/>
    <w:rsid w:val="00244F73"/>
    <w:rsid w:val="00247CC6"/>
    <w:rsid w:val="002524FD"/>
    <w:rsid w:val="002C4295"/>
    <w:rsid w:val="002C7D4C"/>
    <w:rsid w:val="002E2866"/>
    <w:rsid w:val="00307729"/>
    <w:rsid w:val="00323095"/>
    <w:rsid w:val="0032756D"/>
    <w:rsid w:val="0034580F"/>
    <w:rsid w:val="00360022"/>
    <w:rsid w:val="00367DE4"/>
    <w:rsid w:val="00394688"/>
    <w:rsid w:val="003A6141"/>
    <w:rsid w:val="003B11B5"/>
    <w:rsid w:val="003B3FFA"/>
    <w:rsid w:val="003D5711"/>
    <w:rsid w:val="003E6DDF"/>
    <w:rsid w:val="00420AA8"/>
    <w:rsid w:val="00421DD9"/>
    <w:rsid w:val="00444A78"/>
    <w:rsid w:val="004502A2"/>
    <w:rsid w:val="00471BCB"/>
    <w:rsid w:val="004B4FD5"/>
    <w:rsid w:val="004D33B2"/>
    <w:rsid w:val="004E08B4"/>
    <w:rsid w:val="004F777C"/>
    <w:rsid w:val="00520908"/>
    <w:rsid w:val="00581C5F"/>
    <w:rsid w:val="0059340F"/>
    <w:rsid w:val="005B6BF1"/>
    <w:rsid w:val="005F5B44"/>
    <w:rsid w:val="006132D2"/>
    <w:rsid w:val="00653AA4"/>
    <w:rsid w:val="006C43C9"/>
    <w:rsid w:val="006E3DA2"/>
    <w:rsid w:val="006F68AD"/>
    <w:rsid w:val="00704B7F"/>
    <w:rsid w:val="00755529"/>
    <w:rsid w:val="00760D3F"/>
    <w:rsid w:val="007629C0"/>
    <w:rsid w:val="00782A3B"/>
    <w:rsid w:val="007B33C3"/>
    <w:rsid w:val="007C3017"/>
    <w:rsid w:val="007D3524"/>
    <w:rsid w:val="007D3E1F"/>
    <w:rsid w:val="007E3DBD"/>
    <w:rsid w:val="007F204E"/>
    <w:rsid w:val="00802177"/>
    <w:rsid w:val="00810587"/>
    <w:rsid w:val="008130C8"/>
    <w:rsid w:val="00826F5D"/>
    <w:rsid w:val="00847EE8"/>
    <w:rsid w:val="00856A7B"/>
    <w:rsid w:val="00861565"/>
    <w:rsid w:val="0087258E"/>
    <w:rsid w:val="008A7E67"/>
    <w:rsid w:val="008C4D1A"/>
    <w:rsid w:val="008E1C6A"/>
    <w:rsid w:val="009134C3"/>
    <w:rsid w:val="00934279"/>
    <w:rsid w:val="00970DE1"/>
    <w:rsid w:val="009C00BA"/>
    <w:rsid w:val="009E654A"/>
    <w:rsid w:val="00A20D4B"/>
    <w:rsid w:val="00A23F14"/>
    <w:rsid w:val="00A46FBD"/>
    <w:rsid w:val="00A477AC"/>
    <w:rsid w:val="00A63B12"/>
    <w:rsid w:val="00A656AB"/>
    <w:rsid w:val="00A66294"/>
    <w:rsid w:val="00AD1445"/>
    <w:rsid w:val="00B01E09"/>
    <w:rsid w:val="00B224E2"/>
    <w:rsid w:val="00B24AAC"/>
    <w:rsid w:val="00B2683A"/>
    <w:rsid w:val="00B375D4"/>
    <w:rsid w:val="00B4069D"/>
    <w:rsid w:val="00B57BF0"/>
    <w:rsid w:val="00B7364B"/>
    <w:rsid w:val="00B75029"/>
    <w:rsid w:val="00BA1497"/>
    <w:rsid w:val="00BB2CAA"/>
    <w:rsid w:val="00BE2F26"/>
    <w:rsid w:val="00BE3A9A"/>
    <w:rsid w:val="00C02C7F"/>
    <w:rsid w:val="00C149BD"/>
    <w:rsid w:val="00C263C3"/>
    <w:rsid w:val="00C302B1"/>
    <w:rsid w:val="00C53EB2"/>
    <w:rsid w:val="00C5510B"/>
    <w:rsid w:val="00C62ECF"/>
    <w:rsid w:val="00C7286A"/>
    <w:rsid w:val="00C814A2"/>
    <w:rsid w:val="00CE4E49"/>
    <w:rsid w:val="00CF2BD3"/>
    <w:rsid w:val="00CF4CD0"/>
    <w:rsid w:val="00D1511A"/>
    <w:rsid w:val="00D24B16"/>
    <w:rsid w:val="00D52D18"/>
    <w:rsid w:val="00D81E75"/>
    <w:rsid w:val="00D9460D"/>
    <w:rsid w:val="00DC0AD6"/>
    <w:rsid w:val="00E1714C"/>
    <w:rsid w:val="00E24F26"/>
    <w:rsid w:val="00E46053"/>
    <w:rsid w:val="00E754F8"/>
    <w:rsid w:val="00E829AB"/>
    <w:rsid w:val="00E908CD"/>
    <w:rsid w:val="00EA0CAF"/>
    <w:rsid w:val="00F156B7"/>
    <w:rsid w:val="00F60321"/>
    <w:rsid w:val="00F807AB"/>
    <w:rsid w:val="00F97148"/>
    <w:rsid w:val="00FA552B"/>
    <w:rsid w:val="00FB0944"/>
  </w:rsid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ru-RU" w:eastAsia="ru-RU" w:bidi="ar-S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5.bin" /><Relationship Id="rId12" Type="http://schemas.openxmlformats.org/officeDocument/2006/relationships/image" Target="media/image4.wmf" /><Relationship Id="rId13" Type="http://schemas.openxmlformats.org/officeDocument/2006/relationships/oleObject" Target="embeddings/oleObject6.bin" /><Relationship Id="rId14" Type="http://schemas.openxmlformats.org/officeDocument/2006/relationships/oleObject" Target="embeddings/oleObject7.bin" /><Relationship Id="rId15" Type="http://schemas.openxmlformats.org/officeDocument/2006/relationships/oleObject" Target="embeddings/oleObject8.bin" /><Relationship Id="rId16" Type="http://schemas.openxmlformats.org/officeDocument/2006/relationships/image" Target="media/image5.wmf" /><Relationship Id="rId17" Type="http://schemas.openxmlformats.org/officeDocument/2006/relationships/oleObject" Target="embeddings/oleObject9.bin" /><Relationship Id="rId18" Type="http://schemas.openxmlformats.org/officeDocument/2006/relationships/oleObject" Target="embeddings/oleObject10.bin" /><Relationship Id="rId19" Type="http://schemas.openxmlformats.org/officeDocument/2006/relationships/image" Target="media/image6.wmf" /><Relationship Id="rId2" Type="http://schemas.openxmlformats.org/officeDocument/2006/relationships/webSettings" Target="webSettings.xml" /><Relationship Id="rId20" Type="http://schemas.openxmlformats.org/officeDocument/2006/relationships/oleObject" Target="embeddings/oleObject11.bin" /><Relationship Id="rId21" Type="http://schemas.openxmlformats.org/officeDocument/2006/relationships/oleObject" Target="embeddings/oleObject12.bin" /><Relationship Id="rId22" Type="http://schemas.openxmlformats.org/officeDocument/2006/relationships/oleObject" Target="embeddings/oleObject13.bin" /><Relationship Id="rId23" Type="http://schemas.openxmlformats.org/officeDocument/2006/relationships/oleObject" Target="embeddings/oleObject14.bin" /><Relationship Id="rId24" Type="http://schemas.openxmlformats.org/officeDocument/2006/relationships/oleObject" Target="embeddings/oleObject15.bin" /><Relationship Id="rId25" Type="http://schemas.openxmlformats.org/officeDocument/2006/relationships/oleObject" Target="embeddings/oleObject16.bin" /><Relationship Id="rId26" Type="http://schemas.openxmlformats.org/officeDocument/2006/relationships/image" Target="media/image7.wmf" /><Relationship Id="rId27" Type="http://schemas.openxmlformats.org/officeDocument/2006/relationships/oleObject" Target="embeddings/oleObject17.bin" /><Relationship Id="rId28" Type="http://schemas.openxmlformats.org/officeDocument/2006/relationships/image" Target="media/image8.wmf" /><Relationship Id="rId29" Type="http://schemas.openxmlformats.org/officeDocument/2006/relationships/oleObject" Target="embeddings/oleObject18.bin" /><Relationship Id="rId3" Type="http://schemas.openxmlformats.org/officeDocument/2006/relationships/fontTable" Target="fontTable.xml" /><Relationship Id="rId30" Type="http://schemas.openxmlformats.org/officeDocument/2006/relationships/image" Target="media/image9.wmf" /><Relationship Id="rId31" Type="http://schemas.openxmlformats.org/officeDocument/2006/relationships/oleObject" Target="embeddings/oleObject19.bin" /><Relationship Id="rId32" Type="http://schemas.openxmlformats.org/officeDocument/2006/relationships/image" Target="media/image10.wmf" /><Relationship Id="rId33" Type="http://schemas.openxmlformats.org/officeDocument/2006/relationships/oleObject" Target="embeddings/oleObject20.bin" /><Relationship Id="rId34" Type="http://schemas.openxmlformats.org/officeDocument/2006/relationships/oleObject" Target="embeddings/oleObject21.bin" /><Relationship Id="rId35" Type="http://schemas.openxmlformats.org/officeDocument/2006/relationships/oleObject" Target="embeddings/oleObject22.bin" /><Relationship Id="rId36" Type="http://schemas.openxmlformats.org/officeDocument/2006/relationships/oleObject" Target="embeddings/oleObject23.bin" /><Relationship Id="rId37" Type="http://schemas.openxmlformats.org/officeDocument/2006/relationships/oleObject" Target="embeddings/oleObject24.bin" /><Relationship Id="rId38" Type="http://schemas.openxmlformats.org/officeDocument/2006/relationships/oleObject" Target="embeddings/oleObject25.bin" /><Relationship Id="rId39" Type="http://schemas.openxmlformats.org/officeDocument/2006/relationships/oleObject" Target="embeddings/oleObject26.bin" /><Relationship Id="rId4" Type="http://schemas.openxmlformats.org/officeDocument/2006/relationships/image" Target="media/image1.wmf" /><Relationship Id="rId40" Type="http://schemas.openxmlformats.org/officeDocument/2006/relationships/image" Target="media/image11.wmf" /><Relationship Id="rId41" Type="http://schemas.openxmlformats.org/officeDocument/2006/relationships/oleObject" Target="embeddings/oleObject27.bin" /><Relationship Id="rId42" Type="http://schemas.openxmlformats.org/officeDocument/2006/relationships/image" Target="media/image12.wmf" /><Relationship Id="rId43" Type="http://schemas.openxmlformats.org/officeDocument/2006/relationships/oleObject" Target="embeddings/oleObject28.bin" /><Relationship Id="rId44" Type="http://schemas.openxmlformats.org/officeDocument/2006/relationships/oleObject" Target="embeddings/oleObject29.bin" /><Relationship Id="rId45" Type="http://schemas.openxmlformats.org/officeDocument/2006/relationships/oleObject" Target="embeddings/oleObject30.bin" /><Relationship Id="rId46" Type="http://schemas.openxmlformats.org/officeDocument/2006/relationships/oleObject" Target="embeddings/oleObject31.bin" /><Relationship Id="rId47" Type="http://schemas.openxmlformats.org/officeDocument/2006/relationships/oleObject" Target="embeddings/oleObject32.bin" /><Relationship Id="rId48" Type="http://schemas.openxmlformats.org/officeDocument/2006/relationships/oleObject" Target="embeddings/oleObject33.bin" /><Relationship Id="rId49" Type="http://schemas.openxmlformats.org/officeDocument/2006/relationships/oleObject" Target="embeddings/oleObject34.bin" /><Relationship Id="rId5" Type="http://schemas.openxmlformats.org/officeDocument/2006/relationships/oleObject" Target="embeddings/oleObject1.bin" /><Relationship Id="rId50" Type="http://schemas.openxmlformats.org/officeDocument/2006/relationships/oleObject" Target="embeddings/oleObject35.bin" /><Relationship Id="rId51" Type="http://schemas.openxmlformats.org/officeDocument/2006/relationships/oleObject" Target="embeddings/oleObject36.bin" /><Relationship Id="rId52" Type="http://schemas.openxmlformats.org/officeDocument/2006/relationships/oleObject" Target="embeddings/oleObject37.bin" /><Relationship Id="rId53" Type="http://schemas.openxmlformats.org/officeDocument/2006/relationships/oleObject" Target="embeddings/oleObject38.bin" /><Relationship Id="rId54" Type="http://schemas.openxmlformats.org/officeDocument/2006/relationships/oleObject" Target="embeddings/oleObject39.bin" /><Relationship Id="rId55" Type="http://schemas.openxmlformats.org/officeDocument/2006/relationships/oleObject" Target="embeddings/oleObject40.bin" /><Relationship Id="rId56" Type="http://schemas.openxmlformats.org/officeDocument/2006/relationships/oleObject" Target="embeddings/oleObject41.bin" /><Relationship Id="rId57" Type="http://schemas.openxmlformats.org/officeDocument/2006/relationships/oleObject" Target="embeddings/oleObject42.bin" /><Relationship Id="rId58" Type="http://schemas.openxmlformats.org/officeDocument/2006/relationships/oleObject" Target="embeddings/oleObject43.bin" /><Relationship Id="rId59" Type="http://schemas.openxmlformats.org/officeDocument/2006/relationships/oleObject" Target="embeddings/oleObject44.bin" /><Relationship Id="rId6" Type="http://schemas.openxmlformats.org/officeDocument/2006/relationships/oleObject" Target="embeddings/oleObject2.bin" /><Relationship Id="rId60" Type="http://schemas.openxmlformats.org/officeDocument/2006/relationships/oleObject" Target="embeddings/oleObject45.bin" /><Relationship Id="rId61" Type="http://schemas.openxmlformats.org/officeDocument/2006/relationships/oleObject" Target="embeddings/oleObject46.bin" /><Relationship Id="rId62" Type="http://schemas.openxmlformats.org/officeDocument/2006/relationships/oleObject" Target="embeddings/oleObject47.bin" /><Relationship Id="rId63" Type="http://schemas.openxmlformats.org/officeDocument/2006/relationships/oleObject" Target="embeddings/oleObject48.bin" /><Relationship Id="rId64" Type="http://schemas.openxmlformats.org/officeDocument/2006/relationships/oleObject" Target="embeddings/oleObject49.bin" /><Relationship Id="rId65" Type="http://schemas.openxmlformats.org/officeDocument/2006/relationships/oleObject" Target="embeddings/oleObject50.bin" /><Relationship Id="rId66" Type="http://schemas.openxmlformats.org/officeDocument/2006/relationships/oleObject" Target="embeddings/oleObject51.bin" /><Relationship Id="rId67" Type="http://schemas.openxmlformats.org/officeDocument/2006/relationships/oleObject" Target="embeddings/oleObject52.bin" /><Relationship Id="rId68" Type="http://schemas.openxmlformats.org/officeDocument/2006/relationships/oleObject" Target="embeddings/oleObject53.bin" /><Relationship Id="rId69" Type="http://schemas.openxmlformats.org/officeDocument/2006/relationships/oleObject" Target="embeddings/oleObject54.bin" /><Relationship Id="rId7" Type="http://schemas.openxmlformats.org/officeDocument/2006/relationships/oleObject" Target="embeddings/oleObject3.bin" /><Relationship Id="rId70" Type="http://schemas.openxmlformats.org/officeDocument/2006/relationships/oleObject" Target="embeddings/oleObject55.bin" /><Relationship Id="rId71" Type="http://schemas.openxmlformats.org/officeDocument/2006/relationships/oleObject" Target="embeddings/oleObject56.bin" /><Relationship Id="rId72" Type="http://schemas.openxmlformats.org/officeDocument/2006/relationships/oleObject" Target="embeddings/oleObject57.bin" /><Relationship Id="rId73" Type="http://schemas.openxmlformats.org/officeDocument/2006/relationships/theme" Target="theme/theme1.xml" /><Relationship Id="rId74" Type="http://schemas.openxmlformats.org/officeDocument/2006/relationships/numbering" Target="numbering.xml" /><Relationship Id="rId75" Type="http://schemas.openxmlformats.org/officeDocument/2006/relationships/styles" Target="styles.xml" /><Relationship Id="rId8" Type="http://schemas.openxmlformats.org/officeDocument/2006/relationships/image" Target="media/image2.wmf" /><Relationship Id="rId9" Type="http://schemas.openxmlformats.org/officeDocument/2006/relationships/oleObject" Target="embeddings/oleObject4.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Template>
  <TotalTime>17</TotalTime>
  <Pages>1</Pages>
  <Words>197</Words>
  <Characters>1123</Characters>
  <Application>Microsoft Office Word</Application>
  <DocSecurity>0</DocSecurity>
  <Lines>9</Lines>
  <Paragraphs>2</Paragraphs>
  <ScaleCrop>false</ScaleCrop>
  <HeadingPairs>
    <vt:vector size="2" baseType="variant">
      <vt:variant>
        <vt:lpstr>Название</vt:lpstr>
      </vt:variant>
      <vt:variant>
        <vt:i4>1</vt:i4>
      </vt:variant>
    </vt:vector>
  </HeadingPairs>
  <TitlesOfParts>
    <vt:vector size="1" baseType="lpstr">
      <vt:lpstr>Вариант 1</vt:lpstr>
    </vt:vector>
  </TitlesOfParts>
  <Company/>
  <LinksUpToDate>false</LinksUpToDate>
  <CharactersWithSpaces>13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ариант 1</dc:title>
  <dc:creator>vadim</dc:creator>
  <cp:lastModifiedBy>wadim</cp:lastModifiedBy>
  <cp:revision>8</cp:revision>
  <dcterms:created xsi:type="dcterms:W3CDTF">2020-06-08T14:04:00Z</dcterms:created>
  <dcterms:modified xsi:type="dcterms:W3CDTF">2012-11-29T12:45:00Z</dcterms:modified>
</cp:coreProperties>
</file>